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D024EC" w14:textId="77777777" w:rsidR="006E0612" w:rsidRPr="00782C96" w:rsidRDefault="006E0612" w:rsidP="00996D2F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77777777" w:rsidR="006E0612" w:rsidRDefault="006E0612" w:rsidP="00FC3DF4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фотополимеризации. </w:t>
      </w:r>
      <w:r>
        <w:t>Фотополимеризация — это процесс полимеризации, инициируемый электромагнитным излучением. Ее применяют, например, для изготовления полимерных сеток с высокой степенью сшивания, при котором инициирование химико-физической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. Ультрафиолетовое излучение наиболее известно плохим воздействием на органические соединения, при длительном воздействии солнечного света. Оно разрушает химические связи, ультрафиолетовое излучение вызывает серьезные изменения механических и оптических свойств полимерных материалов, тем самым сокращая срок их службы при наружном применении. Однако оно также может использоваться для инициирования полимеризации.</w:t>
      </w:r>
    </w:p>
    <w:p w14:paraId="22F77B74" w14:textId="77777777" w:rsidR="006E0612" w:rsidRDefault="006E0612" w:rsidP="00FC3DF4">
      <w:pPr>
        <w:pStyle w:val="a3"/>
      </w:pPr>
      <w:r>
        <w:t xml:space="preserve">Выбор мономеров и фотоинициирующих систем определяет механизм протекания химической реакции. Как правило проводят фотополимеризацию олигоэфир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ацильных пероксидов или азосоединений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кинетикой полимеризации акриловых мономеров. Это связано </w:t>
      </w:r>
      <w:r>
        <w:t>влиянием на данный процесс множества факторов – присутствие ингибиторов (например, кислорода), добавок (растворитель, дополнительные ингибиторы и передатчики цепи), вязкость полимеризуемой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полимеризуемой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77777777" w:rsidR="006E0612" w:rsidRDefault="006E0612" w:rsidP="00FC3DF4">
      <w:pPr>
        <w:pStyle w:val="a3"/>
      </w:pPr>
      <w:r w:rsidRPr="00DD225F">
        <w:t xml:space="preserve">Отсюда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фотоинициаторов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Pr="00DD225F">
        <w:t xml:space="preserve">Моделирование подобных брутто-процессов фотополимеризации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</w:t>
      </w:r>
      <w:r>
        <w:lastRenderedPageBreak/>
        <w:t>моделировании полимеризации обычно не уделяется должного внимания самому процессу фотоинициации, а этот этап определяется набором элементарных реакций и сильно зависит от строения и свойств реагирующих в ходе засветки веществ.</w:t>
      </w:r>
    </w:p>
    <w:p w14:paraId="60CC53D4" w14:textId="1234CE5A" w:rsidR="006E0612" w:rsidRDefault="006E0612" w:rsidP="00996D2F">
      <w:pPr>
        <w:pStyle w:val="20"/>
      </w:pPr>
      <w:bookmarkStart w:id="1" w:name="_Toc136296692"/>
      <w:r w:rsidRPr="00644CFE">
        <w:t>Актуальность</w:t>
      </w:r>
      <w:r>
        <w:t xml:space="preserve"> работы</w:t>
      </w:r>
      <w:bookmarkEnd w:id="1"/>
    </w:p>
    <w:p w14:paraId="19B8D777" w14:textId="3BAF371F" w:rsidR="006E0612" w:rsidRDefault="006E0612" w:rsidP="00FC3DF4">
      <w:pPr>
        <w:pStyle w:val="a3"/>
      </w:pPr>
      <w:r>
        <w:t xml:space="preserve">Само же явление </w:t>
      </w:r>
      <w:commentRangeStart w:id="2"/>
      <w:r>
        <w:t>фотополимеризации</w:t>
      </w:r>
      <w:commentRangeEnd w:id="2"/>
      <w:r>
        <w:rPr>
          <w:rStyle w:val="af6"/>
          <w:rFonts w:eastAsia="SimSun" w:cstheme="minorBidi"/>
          <w:color w:val="auto"/>
          <w:lang w:eastAsia="en-US"/>
        </w:rPr>
        <w:commentReference w:id="2"/>
      </w:r>
      <w:r>
        <w:t xml:space="preserve"> имеет множество применений как в научной, так и в технической сферах. По словам крупного исследователя полимеризации инициируемой УФ светом Декера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A5118A92D3A249D6AF2A64C69543BC6E"/>
          </w:placeholder>
        </w:sdtPr>
        <w:sdtContent>
          <w:r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DJUMDQ6MzI6NTI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 w:rsidR="005F03F8">
            <w:t>[1]</w:t>
          </w:r>
          <w:r>
            <w:fldChar w:fldCharType="end"/>
          </w:r>
        </w:sdtContent>
      </w:sdt>
      <w:r>
        <w:t xml:space="preserve">, именно она является одним из наиболее эффективных методов достижения </w:t>
      </w:r>
      <w:r w:rsidRPr="0022550E">
        <w:t>квазиминутной</w:t>
      </w:r>
      <w:r>
        <w:t xml:space="preserve"> полимеризации т.е. полимеризации с очень высокой скоростью реакции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, например, 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wMlQwNDozMjo1Mi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>
            <w:fldChar w:fldCharType="separate"/>
          </w:r>
          <w:r w:rsidR="005F03F8">
            <w:t>[2]</w:t>
          </w:r>
          <w:r>
            <w:fldChar w:fldCharType="end"/>
          </w:r>
        </w:sdtContent>
      </w:sdt>
      <w:r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AyVDA0OjMyOjUy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>
            <w:fldChar w:fldCharType="separate"/>
          </w:r>
          <w:r w:rsidR="005F03F8">
            <w:t>[3]</w:t>
          </w:r>
          <w:r>
            <w:fldChar w:fldCharType="end"/>
          </w:r>
        </w:sdtContent>
      </w:sdt>
      <w:r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wMlQwNDozMjo1Mi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>
            <w:fldChar w:fldCharType="separate"/>
          </w:r>
          <w:r w:rsidR="005F03F8">
            <w:t>[4]</w:t>
          </w:r>
          <w:r>
            <w:fldChar w:fldCharType="end"/>
          </w:r>
        </w:sdtContent>
      </w:sdt>
      <w:r>
        <w:t xml:space="preserve">, изготовление микрожидкостных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wMlQwNDozMjo1Mi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>
            <w:fldChar w:fldCharType="separate"/>
          </w:r>
          <w:r w:rsidR="005F03F8">
            <w:t>[5]</w:t>
          </w:r>
          <w:r>
            <w:fldChar w:fldCharType="end"/>
          </w:r>
        </w:sdtContent>
      </w:sdt>
      <w:r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wMlQwNDozMjo1Mi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>
            <w:fldChar w:fldCharType="separate"/>
          </w:r>
          <w:r w:rsidR="005F03F8">
            <w:t>[6]</w:t>
          </w:r>
          <w:r>
            <w:fldChar w:fldCharType="end"/>
          </w:r>
        </w:sdtContent>
      </w:sdt>
      <w:r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DJUMDQ6MzI6NTI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>
            <w:fldChar w:fldCharType="separate"/>
          </w:r>
          <w:r w:rsidR="005F03F8">
            <w:t>[7]</w:t>
          </w:r>
          <w:r>
            <w:fldChar w:fldCharType="end"/>
          </w:r>
        </w:sdtContent>
      </w:sdt>
      <w:r>
        <w:t xml:space="preserve">. Фотополимеризация так же применяется в </w:t>
      </w:r>
      <w:r w:rsidRPr="00E77C5A">
        <w:t>оптике</w:t>
      </w:r>
      <w:r>
        <w:t xml:space="preserve">, </w:t>
      </w:r>
      <w:r w:rsidRPr="00E77C5A">
        <w:t>медицине</w:t>
      </w:r>
      <w:r>
        <w:t xml:space="preserve">, </w:t>
      </w:r>
      <w:r w:rsidRPr="00E77C5A">
        <w:t>полиграфии</w:t>
      </w:r>
      <w:r>
        <w:t>,</w:t>
      </w:r>
      <w:r w:rsidRPr="00B27AD4">
        <w:t xml:space="preserve"> </w:t>
      </w:r>
      <w:r w:rsidRPr="00E77C5A">
        <w:t>оптоэлектро</w:t>
      </w:r>
      <w:r>
        <w:t>н</w:t>
      </w:r>
      <w:r w:rsidRPr="00E77C5A">
        <w:t>ике</w:t>
      </w:r>
      <w:r>
        <w:t xml:space="preserve">. </w:t>
      </w:r>
      <w:r w:rsidRPr="00B65979">
        <w:t>Метод фотоинициируемой радикальной полимеризации популярен</w:t>
      </w:r>
      <w:r>
        <w:t xml:space="preserve"> еще и</w:t>
      </w:r>
      <w:r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фотополимеризующихся композиций, содержащих олигоэфир(мет)акрилаты в качестве основы, — это стереолитография</w:t>
      </w:r>
      <w:r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DJUMDQ6MzI6NTI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>
            <w:fldChar w:fldCharType="separate"/>
          </w:r>
          <w:r w:rsidR="005F03F8">
            <w:t>[8]</w:t>
          </w:r>
          <w:r>
            <w:fldChar w:fldCharType="end"/>
          </w:r>
        </w:sdtContent>
      </w:sdt>
      <w:r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>
        <w:t>. Естественно, сами ф</w:t>
      </w:r>
      <w:r w:rsidRPr="00BB3F1E">
        <w:t>отоинициаторы имеют большое значение для точно</w:t>
      </w:r>
      <w:r>
        <w:t>го построения</w:t>
      </w:r>
      <w:r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FC3DF4">
      <w:pPr>
        <w:pStyle w:val="a3"/>
        <w:numPr>
          <w:ilvl w:val="0"/>
          <w:numId w:val="6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растворимость в мономерах</w:t>
      </w:r>
    </w:p>
    <w:p w14:paraId="0FEAD088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устойчивость в ФПК</w:t>
      </w:r>
    </w:p>
    <w:p w14:paraId="3E4EA735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слабая подверженность ингибированию полимеризации кислородом</w:t>
      </w:r>
    </w:p>
    <w:p w14:paraId="6A715FC3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безвредность и беззапаховость</w:t>
      </w:r>
    </w:p>
    <w:p w14:paraId="1A73AEEF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1492DDE4" w:rsidR="006E0612" w:rsidRDefault="006E0612" w:rsidP="00FC3DF4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>молекулярные фотоинициаторы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токсичности </w:t>
      </w:r>
      <w:r>
        <w:t>оных</w:t>
      </w:r>
      <w:r w:rsidRPr="00BB3F1E">
        <w:t xml:space="preserve">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>
        <w:t>, вдобавок</w:t>
      </w:r>
      <w:r w:rsidRPr="00BB3F1E">
        <w:t xml:space="preserve"> </w:t>
      </w:r>
      <w:r>
        <w:t xml:space="preserve">нужно чтобы фотоинициаторы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метакрилатные, которые могут участвовать в последующих химических реакциях полимеризации. </w:t>
      </w:r>
      <w:r>
        <w:t>Одним из применяемых фотоинициаторов, позволяющих проводить полимеризацию в толстых слоях являются о-</w:t>
      </w:r>
      <w:r>
        <w:lastRenderedPageBreak/>
        <w:t xml:space="preserve">бензохиноны. </w:t>
      </w:r>
      <w:r w:rsidRPr="00B72113">
        <w:t>Системы на основе о-бензохинонов</w:t>
      </w:r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MlQwNDozMjo1Mi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mZhbHN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DJUMDQ6MzI6NTIiLCJQcm9qZWN0Ijp7IiRyZWYiOiI4In19LCJVc2VOdW1iZXJpbmdUeXBlT2ZQYXJlbnREb2N1bWVudCI6ZmFsc2V9XSwiRm9ybWF0dGVkVGV4dCI6eyIkaWQiOiIxOCIsIkNvdW50IjoxLCJUZXh0VW5pdHMiOlt7IiRpZCI6IjE5IiwiRm9udFN0eWxlIjp7IiRpZCI6IjIwIiwiTmV1dHJhbCI6dHJ1ZX0sIlJlYWRpbmdPcmRlciI6MSwiVGV4dCI6Ils5LCAxMF0ifV19LCJUYWciOiJDaXRhdmlQbGFjZWhvbGRlciM4MWUwMTQ3Ny05ZWU0LTQzYmYtYWU3My1kNGNkYmQ2MTU4MzAiLCJUZXh0IjoiWzksIDEwXSIsIldBSVZlcnNpb24iOiI2LjE1LjIuMCJ9}</w:instrText>
          </w:r>
          <w:r>
            <w:fldChar w:fldCharType="separate"/>
          </w:r>
          <w:r w:rsidR="005F03F8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полимеризационноспособные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каждый раз проводить эксперимент при изменении типа инициатора (даже если изменения незначительны), концентрации остальных веществ, что неудобно и достаточно затратно, к тому же не исключен риск ошибки во время синтеза или измерений. </w:t>
      </w:r>
    </w:p>
    <w:p w14:paraId="2D99EDA5" w14:textId="77777777" w:rsidR="006E0612" w:rsidRDefault="006E0612" w:rsidP="00FC3DF4">
      <w:pPr>
        <w:pStyle w:val="a3"/>
      </w:pPr>
      <w:r>
        <w:t xml:space="preserve">Математическое моделирование такой системы даст возможность прогнозировать эти свойства. А также оптимизировать некоторые параметры, такие как интенсивность излучения, концентрацию мономера и </w:t>
      </w:r>
      <w:r w:rsidRPr="00B72113">
        <w:t>о-бензохинонов</w:t>
      </w:r>
      <w:r>
        <w:t xml:space="preserve"> для получения желаемого эффекта, найти наилучшее строение фотоинициатора для заданных задач. Такая модель позволит лучше объяснить механизм реакции и составить комплексное понимание процессов в данной и подобной ей системах. </w:t>
      </w:r>
    </w:p>
    <w:p w14:paraId="053EAC56" w14:textId="77777777" w:rsidR="006E0612" w:rsidRPr="00573A4E" w:rsidRDefault="006E0612" w:rsidP="00FC3DF4">
      <w:pPr>
        <w:pStyle w:val="a3"/>
      </w:pPr>
      <w:r>
        <w:t xml:space="preserve">На основании всего вышеизложенного сформулирована глобальная цель будущей </w:t>
      </w:r>
      <w:commentRangeStart w:id="3"/>
      <w:r>
        <w:t>дипломной</w:t>
      </w:r>
      <w:commentRangeEnd w:id="3"/>
      <w:r>
        <w:rPr>
          <w:rStyle w:val="af6"/>
          <w:rFonts w:eastAsia="SimSun" w:cstheme="minorBidi"/>
          <w:color w:val="auto"/>
          <w:lang w:eastAsia="en-US"/>
        </w:rPr>
        <w:commentReference w:id="3"/>
      </w:r>
      <w:r>
        <w:t xml:space="preserve"> работы - </w:t>
      </w:r>
      <w:r w:rsidRPr="00C27ED1">
        <w:t xml:space="preserve">построение математической модели фотополимеризации олигоэфир(мет)акрилатов с учетом диффузии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 w:rsidRPr="00573A4E">
        <w:t xml:space="preserve">. Данная работа является частью </w:t>
      </w:r>
      <w:r>
        <w:t>систематических исследований проводимых в лаборатории фотополимеризации и полимерных материалов ИМХ РАН. В связи с этим выдвинута цель данной работы.</w:t>
      </w:r>
    </w:p>
    <w:p w14:paraId="5066071A" w14:textId="601040EC" w:rsidR="006E0612" w:rsidRDefault="006E0612" w:rsidP="00996D2F">
      <w:pPr>
        <w:pStyle w:val="20"/>
      </w:pPr>
      <w:bookmarkStart w:id="4" w:name="_Toc136296693"/>
      <w:r>
        <w:t>Цель работы</w:t>
      </w:r>
      <w:bookmarkEnd w:id="4"/>
    </w:p>
    <w:p w14:paraId="752B628F" w14:textId="77777777" w:rsidR="006E0612" w:rsidRPr="00573A4E" w:rsidRDefault="006E0612" w:rsidP="00FC3DF4">
      <w:pPr>
        <w:pStyle w:val="a3"/>
      </w:pPr>
      <w:r>
        <w:t xml:space="preserve">На данном этапе целью работы является построение кинетической модели фотовосстановления о-хинонов в присутствии </w:t>
      </w:r>
      <w:r>
        <w:rPr>
          <w:lang w:val="en-US"/>
        </w:rPr>
        <w:t>H</w:t>
      </w:r>
      <w:r>
        <w:t>-доноров без учета диффузионных процессов и оценка оптимальных параметров фотоинициатора для проведения фотополимеризации.</w:t>
      </w:r>
    </w:p>
    <w:p w14:paraId="1C70FA4B" w14:textId="72EA99C8" w:rsidR="006E0612" w:rsidRDefault="006E0612" w:rsidP="00996D2F">
      <w:pPr>
        <w:pStyle w:val="20"/>
      </w:pPr>
      <w:bookmarkStart w:id="5" w:name="_Toc136296694"/>
      <w:r>
        <w:t>Задачи работы</w:t>
      </w:r>
      <w:bookmarkEnd w:id="5"/>
    </w:p>
    <w:p w14:paraId="353EC9EA" w14:textId="77777777" w:rsidR="006E0612" w:rsidRDefault="006E0612" w:rsidP="00FC3DF4">
      <w:pPr>
        <w:pStyle w:val="a3"/>
      </w:pPr>
      <w:r>
        <w:t>В соответствии с данной целью решались следующие задачи:</w:t>
      </w:r>
    </w:p>
    <w:p w14:paraId="44D4F877" w14:textId="77777777" w:rsidR="006E0612" w:rsidRDefault="006E0612" w:rsidP="00FC3DF4">
      <w:pPr>
        <w:pStyle w:val="a3"/>
        <w:numPr>
          <w:ilvl w:val="0"/>
          <w:numId w:val="5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394CBAA2" w14:textId="77777777" w:rsidR="006E0612" w:rsidRDefault="006E0612" w:rsidP="00FC3DF4">
      <w:pPr>
        <w:pStyle w:val="a3"/>
        <w:numPr>
          <w:ilvl w:val="0"/>
          <w:numId w:val="5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4FA0A4AE" w14:textId="77777777" w:rsidR="006E0612" w:rsidRDefault="006E0612" w:rsidP="00FC3DF4">
      <w:pPr>
        <w:pStyle w:val="a3"/>
        <w:numPr>
          <w:ilvl w:val="0"/>
          <w:numId w:val="5"/>
        </w:numPr>
      </w:pPr>
      <w:r>
        <w:t>Численное решение системы подходящим эффективным методом.</w:t>
      </w:r>
    </w:p>
    <w:p w14:paraId="60DA7A28" w14:textId="77777777" w:rsidR="006E0612" w:rsidRPr="00F56C72" w:rsidRDefault="006E0612" w:rsidP="00FC3DF4">
      <w:pPr>
        <w:pStyle w:val="a3"/>
        <w:numPr>
          <w:ilvl w:val="0"/>
          <w:numId w:val="5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388D2D4B" w14:textId="77777777" w:rsidR="006E0612" w:rsidRDefault="006E0612" w:rsidP="006E0612">
      <w:pPr>
        <w:ind w:left="66"/>
      </w:pPr>
    </w:p>
    <w:p w14:paraId="7479B501" w14:textId="3B2785CA" w:rsidR="00F95B6C" w:rsidRDefault="00F95B6C" w:rsidP="00996D2F">
      <w:pPr>
        <w:pStyle w:val="20"/>
      </w:pPr>
      <w:r>
        <w:lastRenderedPageBreak/>
        <w:t>Модель</w:t>
      </w:r>
    </w:p>
    <w:p w14:paraId="0A00E3AE" w14:textId="3EA269A6" w:rsidR="00F95B6C" w:rsidRDefault="00F95B6C" w:rsidP="00FC3DF4">
      <w:pPr>
        <w:pStyle w:val="a3"/>
      </w:pPr>
      <w:commentRangeStart w:id="6"/>
      <w:r>
        <w:t>Процесс</w:t>
      </w:r>
      <w:commentRangeEnd w:id="6"/>
      <w:r>
        <w:rPr>
          <w:rStyle w:val="af6"/>
          <w:rFonts w:eastAsia="SimSun" w:cstheme="minorBidi"/>
          <w:color w:val="auto"/>
          <w:lang w:eastAsia="en-US"/>
        </w:rPr>
        <w:commentReference w:id="6"/>
      </w:r>
      <w:r>
        <w:t xml:space="preserve"> перераспределения массовых долей компонент ФПК (мономера M, полимера P и нейтральной компоненты N) в ходе неоднородной фотополимеризации, определяющих пространственное распределение показателя преломления среды</w:t>
      </w:r>
      <w:r w:rsidRPr="00A613A9">
        <w:t xml:space="preserve"> </w:t>
      </w:r>
      <w:r>
        <w:t>рассматривался в рамках модели, учитывающей радикальную полимеризацию и диффузионный массоперенос</w:t>
      </w:r>
      <w:r w:rsidRPr="00A613A9">
        <w:t>:</w:t>
      </w:r>
      <w:r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х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P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N</m:t>
        </m:r>
      </m:oMath>
      <w:r w:rsidRPr="007B3D80">
        <w:t>,</w:t>
      </w:r>
      <w:r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Pr="000E6923">
        <w:t xml:space="preserve"> = 1 – P – N, nM, nP, nN – показатели преломления мономера, полимера и </w:t>
      </w:r>
      <w:r>
        <w:t xml:space="preserve">нейтральной </w:t>
      </w:r>
      <w:commentRangeStart w:id="7"/>
      <w:r>
        <w:t>компоненты</w:t>
      </w:r>
      <w:commentRangeEnd w:id="7"/>
      <w:r>
        <w:rPr>
          <w:rStyle w:val="af6"/>
          <w:rFonts w:eastAsia="SimSun" w:cstheme="minorBidi"/>
          <w:color w:val="auto"/>
          <w:lang w:eastAsia="en-US"/>
        </w:rPr>
        <w:commentReference w:id="7"/>
      </w:r>
      <w:r>
        <w:t>:</w:t>
      </w:r>
    </w:p>
    <w:tbl>
      <w:tblPr>
        <w:tblStyle w:val="af9"/>
        <w:tblW w:w="505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3"/>
        <w:gridCol w:w="8884"/>
        <w:gridCol w:w="1270"/>
      </w:tblGrid>
      <w:tr w:rsidR="00F95B6C" w14:paraId="72B62884" w14:textId="77777777" w:rsidTr="00DA335D">
        <w:tc>
          <w:tcPr>
            <w:tcW w:w="514" w:type="pct"/>
          </w:tcPr>
          <w:p w14:paraId="5F2B313F" w14:textId="77777777" w:rsidR="00F95B6C" w:rsidRDefault="00F95B6C" w:rsidP="00FC3DF4">
            <w:pPr>
              <w:pStyle w:val="a3"/>
            </w:pPr>
          </w:p>
        </w:tc>
        <w:tc>
          <w:tcPr>
            <w:tcW w:w="3925" w:type="pct"/>
          </w:tcPr>
          <w:p w14:paraId="170D3015" w14:textId="77777777" w:rsidR="00F95B6C" w:rsidRPr="000E6923" w:rsidRDefault="002D16A1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6FFA4235" w14:textId="20C96291" w:rsidR="00F95B6C" w:rsidRPr="000E6923" w:rsidRDefault="0065469E" w:rsidP="00FC3DF4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x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</m:oMath>
            </m:oMathPara>
          </w:p>
          <w:p w14:paraId="6ECAEE60" w14:textId="77777777" w:rsidR="00F95B6C" w:rsidRPr="000E6923" w:rsidRDefault="002D16A1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7A27D447" w14:textId="12CA32BD" w:rsidR="00F95B6C" w:rsidRDefault="0065469E" w:rsidP="00FC3DF4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M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P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N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P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</m:e>
                    </m:d>
                  </m:e>
                </m:d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γI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ln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1" w:type="pct"/>
            <w:vAlign w:val="center"/>
          </w:tcPr>
          <w:p w14:paraId="6507AE4A" w14:textId="77777777" w:rsidR="00F95B6C" w:rsidRDefault="00F95B6C" w:rsidP="00FC3DF4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6</w:t>
              </w:r>
            </w:fldSimple>
            <w:r>
              <w:t>)</w:t>
            </w:r>
          </w:p>
        </w:tc>
      </w:tr>
    </w:tbl>
    <w:p w14:paraId="513D55C6" w14:textId="77777777" w:rsidR="00F95B6C" w:rsidRPr="00080617" w:rsidRDefault="00F95B6C" w:rsidP="00996D2F">
      <w:pPr>
        <w:pStyle w:val="a2"/>
      </w:pPr>
      <m:oMath>
        <m:r>
          <w:rPr>
            <w:rFonts w:ascii="Cambria Math" w:hAnsi="Cambria Math"/>
          </w:rPr>
          <m:t>τ*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080617">
        <w:t xml:space="preserve"> – нормированная переменная времени,</w:t>
      </w:r>
    </w:p>
    <w:p w14:paraId="391076A7" w14:textId="77777777" w:rsidR="00F95B6C" w:rsidRPr="00080617" w:rsidRDefault="002D16A1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W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den>
        </m:f>
      </m:oMath>
      <w:r w:rsidR="00F95B6C" w:rsidRPr="00080617">
        <w:t xml:space="preserve"> – характерные времена полимеризации и диффузии</w:t>
      </w:r>
    </w:p>
    <w:p w14:paraId="47A4C9D2" w14:textId="77777777" w:rsidR="00F95B6C" w:rsidRPr="00080617" w:rsidRDefault="002D16A1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F95B6C" w:rsidRPr="00080617">
        <w:t xml:space="preserve"> – коэффициент самодиффузии мономера</w:t>
      </w:r>
    </w:p>
    <w:p w14:paraId="17DF5F5F" w14:textId="77777777" w:rsidR="00F95B6C" w:rsidRPr="00080617" w:rsidRDefault="00F95B6C" w:rsidP="00996D2F">
      <w:pPr>
        <w:pStyle w:val="a2"/>
      </w:pPr>
      <w:r w:rsidRPr="00080617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</m:oMath>
      <w:r w:rsidRPr="00080617">
        <w:t xml:space="preserve">  - характеризует взаимодиффузию мономера и нейтральной компоненты</w:t>
      </w:r>
    </w:p>
    <w:p w14:paraId="6F5A906F" w14:textId="77777777" w:rsidR="00F95B6C" w:rsidRPr="00080617" w:rsidRDefault="002D16A1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den>
            </m:f>
          </m:sup>
        </m:sSup>
      </m:oMath>
      <w:r w:rsidR="00F95B6C" w:rsidRPr="00080617">
        <w:t xml:space="preserve"> 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den>
            </m:f>
          </m:sup>
        </m:sSup>
      </m:oMath>
      <w:r w:rsidR="00F95B6C" w:rsidRPr="00080617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den>
        </m:f>
      </m:oMath>
      <w:r w:rsidR="00F95B6C" w:rsidRPr="00080617"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F95B6C" w:rsidRPr="00080617">
        <w:t>,</w:t>
      </w:r>
      <m:oMath>
        <m:r>
          <w:rPr>
            <w:rFonts w:ascii="Cambria Math" w:hAnsi="Cambria Math"/>
          </w:rPr>
          <m:t xml:space="preserve"> γ</m:t>
        </m:r>
      </m:oMath>
      <w:r w:rsidR="00F95B6C" w:rsidRPr="00080617">
        <w:t xml:space="preserve"> - параметры, определяющие контраст композиции</w:t>
      </w:r>
    </w:p>
    <w:p w14:paraId="0063D2C3" w14:textId="77777777" w:rsidR="00F95B6C" w:rsidRDefault="00F95B6C" w:rsidP="00FC3DF4">
      <w:pPr>
        <w:pStyle w:val="a3"/>
        <w:rPr>
          <w:iCs/>
        </w:rPr>
      </w:pPr>
      <w:r>
        <w:t>Данная система уравнений решается с помощью разностной схемы</w:t>
      </w:r>
      <w:r w:rsidRPr="00D42BB1">
        <w:t xml:space="preserve">, </w:t>
      </w:r>
      <w:r>
        <w:t xml:space="preserve">с параметрами </w:t>
      </w:r>
      <m:oMath>
        <m:r>
          <w:rPr>
            <w:rFonts w:ascii="Cambria Math" w:hAnsi="Cambria Math"/>
          </w:rPr>
          <m:t>x = i ht</m:t>
        </m:r>
      </m:oMath>
      <w:r w:rsidRPr="00D42BB1">
        <w:rPr>
          <w:i/>
        </w:rPr>
        <w:t xml:space="preserve">,  </w:t>
      </w:r>
      <m:oMath>
        <m:r>
          <w:rPr>
            <w:rFonts w:ascii="Cambria Math" w:hAnsi="Cambria Math"/>
          </w:rPr>
          <m:t>τ*=τ hτ</m:t>
        </m:r>
      </m:oMath>
      <w:r w:rsidRPr="00D42BB1">
        <w:rPr>
          <w:i/>
        </w:rPr>
        <w:t xml:space="preserve">, </w:t>
      </w:r>
      <w:r w:rsidRPr="00D42BB1">
        <w:rPr>
          <w:iCs/>
        </w:rPr>
        <w:t>где</w:t>
      </w:r>
      <w:r>
        <w:rPr>
          <w:iCs/>
        </w:rPr>
        <w:t xml:space="preserve"> </w:t>
      </w:r>
      <m:oMath>
        <m:r>
          <w:rPr>
            <w:rFonts w:ascii="Cambria Math" w:hAnsi="Cambria Math"/>
          </w:rPr>
          <m:t>i</m:t>
        </m:r>
      </m:oMath>
      <w:r w:rsidRPr="00D42BB1">
        <w:rPr>
          <w:iCs/>
        </w:rPr>
        <w:t xml:space="preserve">, </w:t>
      </w:r>
      <m:oMath>
        <m:r>
          <w:rPr>
            <w:rFonts w:ascii="Cambria Math" w:hAnsi="Cambria Math"/>
          </w:rPr>
          <m:t>ht</m:t>
        </m:r>
      </m:oMath>
      <w:r w:rsidRPr="00D42BB1">
        <w:rPr>
          <w:iCs/>
        </w:rPr>
        <w:t xml:space="preserve"> и </w:t>
      </w:r>
      <m:oMath>
        <m:r>
          <w:rPr>
            <w:rFonts w:ascii="Cambria Math" w:hAnsi="Cambria Math"/>
          </w:rPr>
          <m:t>τ</m:t>
        </m:r>
      </m:oMath>
      <w:r w:rsidRPr="00D42BB1">
        <w:rPr>
          <w:iCs/>
        </w:rPr>
        <w:t xml:space="preserve">, </w:t>
      </w:r>
      <m:oMath>
        <m:r>
          <w:rPr>
            <w:rFonts w:ascii="Cambria Math" w:hAnsi="Cambria Math"/>
          </w:rPr>
          <m:t>hτ</m:t>
        </m:r>
      </m:oMath>
      <w:r w:rsidRPr="00D42BB1">
        <w:rPr>
          <w:iCs/>
        </w:rPr>
        <w:t xml:space="preserve"> – номер и величина шага по пространственной координате x и времени</w:t>
      </w:r>
      <w:r>
        <w:rPr>
          <w:iCs/>
        </w:rPr>
        <w:t xml:space="preserve"> </w:t>
      </w:r>
      <m:oMath>
        <m:r>
          <w:rPr>
            <w:rFonts w:ascii="Cambria Math" w:hAnsi="Cambria Math"/>
          </w:rPr>
          <m:t>τ*</m:t>
        </m:r>
      </m:oMath>
      <w:r w:rsidRPr="00D42BB1">
        <w:rPr>
          <w:iCs/>
        </w:rPr>
        <w:t>,</w:t>
      </w:r>
      <w:r>
        <w:rPr>
          <w:iCs/>
        </w:rPr>
        <w:t xml:space="preserve"> </w:t>
      </w:r>
      <w:r w:rsidRPr="00D42BB1">
        <w:rPr>
          <w:iCs/>
        </w:rPr>
        <w:t>соответственно:</w:t>
      </w:r>
    </w:p>
    <w:tbl>
      <w:tblPr>
        <w:tblStyle w:val="af9"/>
        <w:tblW w:w="5227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524"/>
        <w:gridCol w:w="1182"/>
      </w:tblGrid>
      <w:tr w:rsidR="00F95B6C" w14:paraId="6FF06AE1" w14:textId="77777777" w:rsidTr="00DA335D">
        <w:tc>
          <w:tcPr>
            <w:tcW w:w="4495" w:type="pct"/>
          </w:tcPr>
          <w:p w14:paraId="10992DA1" w14:textId="0E3D93DD" w:rsidR="00F95B6C" w:rsidRPr="00A451E7" w:rsidRDefault="002D16A1" w:rsidP="00FC3DF4">
            <w:pPr>
              <w:pStyle w:val="a3"/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τ</m:t>
                                </m:r>
                              </m:sup>
                            </m:sSubSup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</m:eqArr>
                  </m:e>
                </m:d>
              </m:oMath>
            </m:oMathPara>
          </w:p>
          <w:p w14:paraId="5F782219" w14:textId="77777777" w:rsidR="00F95B6C" w:rsidRDefault="00F95B6C" w:rsidP="00996D2F">
            <w:pPr>
              <w:pStyle w:val="a2"/>
            </w:pPr>
            <w:r>
              <w:rPr>
                <w:noProof/>
              </w:rPr>
              <w:lastRenderedPageBreak/>
              <w:drawing>
                <wp:inline distT="0" distB="0" distL="0" distR="0" wp14:anchorId="1D65795F" wp14:editId="58EDF8FE">
                  <wp:extent cx="5495925" cy="2150703"/>
                  <wp:effectExtent l="0" t="0" r="0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"/>
                          <a:srcRect t="1741"/>
                          <a:stretch/>
                        </pic:blipFill>
                        <pic:spPr bwMode="auto">
                          <a:xfrm>
                            <a:off x="0" y="0"/>
                            <a:ext cx="5495925" cy="21507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5" w:type="pct"/>
            <w:vAlign w:val="center"/>
          </w:tcPr>
          <w:p w14:paraId="1EC11286" w14:textId="77777777" w:rsidR="00F95B6C" w:rsidRDefault="00F95B6C" w:rsidP="00FC3DF4">
            <w:pPr>
              <w:pStyle w:val="a3"/>
            </w:pPr>
            <w:r>
              <w:lastRenderedPageBreak/>
              <w:t>(</w:t>
            </w:r>
            <w:fldSimple w:instr=" SEQ Формула \*ARABIC ">
              <w:r>
                <w:rPr>
                  <w:noProof/>
                </w:rPr>
                <w:t>7</w:t>
              </w:r>
            </w:fldSimple>
            <w:r>
              <w:t>)</w:t>
            </w:r>
          </w:p>
        </w:tc>
      </w:tr>
    </w:tbl>
    <w:p w14:paraId="75412F86" w14:textId="2BF2E72D" w:rsidR="00F95B6C" w:rsidRDefault="00F95B6C" w:rsidP="00FC3DF4">
      <w:pPr>
        <w:pStyle w:val="a3"/>
      </w:pPr>
      <w:r>
        <w:t xml:space="preserve"> </w:t>
      </w:r>
      <w:commentRangeStart w:id="8"/>
      <w:r>
        <w:t>Оригинальное моделирование</w:t>
      </w:r>
      <w:commentRangeEnd w:id="8"/>
      <w:r>
        <w:rPr>
          <w:rStyle w:val="af6"/>
          <w:rFonts w:eastAsia="SimSun" w:cstheme="minorBidi"/>
          <w:color w:val="auto"/>
          <w:lang w:eastAsia="en-US"/>
        </w:rPr>
        <w:commentReference w:id="8"/>
      </w:r>
      <w:r>
        <w:t xml:space="preserve"> при значениях параметров: W = 500 мкм, W / </w:t>
      </w:r>
      <m:oMath>
        <m:r>
          <w:rPr>
            <w:rFonts w:ascii="Cambria Math" w:hAnsi="Cambria Math"/>
          </w:rPr>
          <m:t>f</m:t>
        </m:r>
      </m:oMath>
      <w:r>
        <w:t xml:space="preserve"> = 0.4, </w:t>
      </w:r>
      <m:oMath>
        <m:r>
          <w:rPr>
            <w:rFonts w:ascii="Cambria Math" w:hAnsi="Cambria Math"/>
          </w:rPr>
          <m:t>λ</m:t>
        </m:r>
      </m:oMath>
      <w:r>
        <w:t xml:space="preserve"> = 0.63 </w:t>
      </w:r>
      <w:proofErr w:type="gramStart"/>
      <w:r>
        <w:t>мкм,P</w:t>
      </w:r>
      <w:proofErr w:type="gramEnd"/>
      <w:r>
        <w:t xml:space="preserve">* = 0.13, </w:t>
      </w:r>
      <m:oMath>
        <m:r>
          <w:rPr>
            <w:rFonts w:ascii="Cambria Math" w:hAnsi="Cambria Math"/>
          </w:rPr>
          <m:t>γ</m:t>
        </m:r>
      </m:oMath>
      <w:r>
        <w:t xml:space="preserve"> = 4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</m:oMath>
      <w:r>
        <w:t xml:space="preserve"> = 10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t xml:space="preserve"> при варьировании параметров среды и</w:t>
      </w:r>
      <w:r w:rsidRPr="00F5543C">
        <w:t xml:space="preserve"> </w:t>
      </w:r>
      <w:r>
        <w:t>воздействующего</w:t>
      </w:r>
      <w:r w:rsidRPr="00276558">
        <w:t xml:space="preserve"> </w:t>
      </w:r>
      <w:r>
        <w:t>излучения</w:t>
      </w:r>
      <w:r w:rsidRPr="00276558">
        <w:t xml:space="preserve">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 xml:space="preserve">. </w:t>
      </w:r>
    </w:p>
    <w:p w14:paraId="6BA091A9" w14:textId="0E5ED997" w:rsidR="00F95B6C" w:rsidRDefault="00F95B6C" w:rsidP="00FC3DF4">
      <w:pPr>
        <w:pStyle w:val="a3"/>
      </w:pPr>
      <w:r>
        <w:t xml:space="preserve">Для более точного моделирования, а также для предсказания полимеризации при разных составах смеси и температурах требуется оценить значение коэффициента диффузии компонентов в </w:t>
      </w:r>
      <w:commentRangeStart w:id="9"/>
      <w:r>
        <w:t>смеси</w:t>
      </w:r>
      <w:commentRangeEnd w:id="9"/>
      <w:r>
        <w:rPr>
          <w:rStyle w:val="af6"/>
          <w:rFonts w:eastAsia="SimSun" w:cstheme="minorBidi"/>
          <w:color w:val="auto"/>
          <w:lang w:eastAsia="en-US"/>
        </w:rPr>
        <w:commentReference w:id="9"/>
      </w:r>
      <w:r>
        <w:t>.</w:t>
      </w:r>
    </w:p>
    <w:p w14:paraId="6A4E1C79" w14:textId="77777777" w:rsidR="00DA335D" w:rsidRDefault="00DA335D" w:rsidP="00996D2F">
      <w:pPr>
        <w:pStyle w:val="12"/>
      </w:pPr>
      <w:bookmarkStart w:id="10" w:name="_Toc136296695"/>
      <w:r>
        <w:lastRenderedPageBreak/>
        <w:t xml:space="preserve">Литературный </w:t>
      </w:r>
      <w:r w:rsidRPr="009143C3">
        <w:t>обзор</w:t>
      </w:r>
      <w:bookmarkEnd w:id="10"/>
    </w:p>
    <w:p w14:paraId="271746AB" w14:textId="6C7BA81B" w:rsidR="00DA335D" w:rsidRDefault="003D407A" w:rsidP="00996D2F">
      <w:pPr>
        <w:pStyle w:val="20"/>
        <w:numPr>
          <w:ilvl w:val="0"/>
          <w:numId w:val="25"/>
        </w:numPr>
      </w:pPr>
      <w:bookmarkStart w:id="11" w:name="_Hlk134744164"/>
      <w:r>
        <w:t>Реакции инициирования</w:t>
      </w:r>
    </w:p>
    <w:p w14:paraId="42FED408" w14:textId="394C2DB1" w:rsidR="00DA335D" w:rsidRDefault="00DA335D" w:rsidP="00FC3DF4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r w:rsidRPr="00EB3250">
        <w:t>фотоинициированн</w:t>
      </w:r>
      <w:r>
        <w:t>ие</w:t>
      </w:r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фотовозбужденной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891BAF">
        <w:rPr>
          <w:iCs/>
        </w:rPr>
        <w:t xml:space="preserve"> </w:t>
      </w:r>
      <w:r w:rsidR="00891BAF">
        <w:rPr>
          <w:iCs/>
        </w:rPr>
        <w:fldChar w:fldCharType="begin"/>
      </w:r>
      <w:r w:rsidR="00891BAF">
        <w:rPr>
          <w:iCs/>
        </w:rPr>
        <w:instrText xml:space="preserve"> REF _Ref165485009 \h </w:instrText>
      </w:r>
      <w:r w:rsidR="00891BAF">
        <w:rPr>
          <w:iCs/>
        </w:rPr>
      </w:r>
      <w:r w:rsidR="00891BAF">
        <w:rPr>
          <w:iCs/>
        </w:rPr>
        <w:fldChar w:fldCharType="separate"/>
      </w:r>
      <w:r w:rsidR="00891BAF">
        <w:t xml:space="preserve">Схема </w:t>
      </w:r>
      <w:r w:rsidR="00891BAF">
        <w:rPr>
          <w:noProof/>
        </w:rPr>
        <w:t>1</w:t>
      </w:r>
      <w:r w:rsidR="00891BAF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DJUMDQ6MzI6NTIiLCJQcm9qZWN0Ijp7IiRyZWYiOiI4In19LCJVc2VOdW1iZXJpbmdUeXBlT2ZQYXJlbnREb2N1bWVudCI6ZmFsc2V9XSwiRm9ybWF0dGVkVGV4dCI6eyIkaWQiOiIxNSIsIkNvdW50IjoxLCJUZXh0VW5pdHMiOlt7IiRpZCI6IjE2IiwiRm9udFN0eWxlIjp7IiRpZCI6IjE3IiwiTmV1dHJhbCI6dHJ1ZX0sIlJlYWRpbmdPcmRlciI6MSwiVGV4dCI6IlsxMV0ifV19LCJUYWciOiJDaXRhdmlQbGFjZWhvbGRlciM1MGY4NDBmYi1lYmQ4LTQxYjgtYTEwZC1mZjkzMDY2NTI4NDQiLCJUZXh0IjoiWzExXSIsIldBSVZlcnNpb24iOiI2LjE1LjIuMCJ9}</w:instrText>
          </w:r>
          <w:r>
            <w:fldChar w:fldCharType="separate"/>
          </w:r>
          <w:r w:rsidR="005F03F8">
            <w:t>[11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EF7194">
      <w:pPr>
        <w:pStyle w:val="a3"/>
        <w:keepNext/>
        <w:jc w:val="center"/>
      </w:pPr>
      <w:r>
        <w:rPr>
          <w:noProof/>
        </w:rPr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586BB12A" w:rsidR="004A4849" w:rsidRPr="00B431C8" w:rsidRDefault="004A4849" w:rsidP="000F7A86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r>
                              <w:t xml:space="preserve">Схема </w:t>
                            </w:r>
                            <w:fldSimple w:instr=" SEQ Схема \* ARABIC ">
                              <w:r w:rsidR="00B5342D"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586BB12A" w:rsidR="004A4849" w:rsidRPr="00B431C8" w:rsidRDefault="004A4849" w:rsidP="000F7A86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r>
                        <w:t xml:space="preserve">Схема </w:t>
                      </w:r>
                      <w:fldSimple w:instr=" SEQ Схема \* ARABIC ">
                        <w:r w:rsidR="00B5342D">
                          <w:rPr>
                            <w:noProof/>
                          </w:rPr>
                          <w:t>1</w:t>
                        </w:r>
                      </w:fldSimple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1C04EB6E" w:rsidR="00DA335D" w:rsidRPr="009143C3" w:rsidRDefault="00DA335D" w:rsidP="00996D2F">
      <w:pPr>
        <w:pStyle w:val="31"/>
      </w:pPr>
      <w:bookmarkStart w:id="12" w:name="_Toc136296697"/>
      <w:bookmarkStart w:id="13" w:name="_Hlk134744241"/>
      <w:bookmarkEnd w:id="11"/>
      <w:r w:rsidRPr="009143C3">
        <w:t>Фотосенсибилизация</w:t>
      </w:r>
      <w:bookmarkEnd w:id="12"/>
      <w:r w:rsidR="00181538">
        <w:t xml:space="preserve"> </w:t>
      </w:r>
    </w:p>
    <w:p w14:paraId="7A0ACC48" w14:textId="76EAF878" w:rsidR="00496D26" w:rsidRDefault="00DA335D" w:rsidP="00FC3DF4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фотосенсибилизации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</w:t>
      </w:r>
      <w:r>
        <w:fldChar w:fldCharType="end"/>
      </w:r>
      <w:r>
        <w:t xml:space="preserve">. </w:t>
      </w:r>
    </w:p>
    <w:p w14:paraId="52D716F1" w14:textId="7F7A3CD6" w:rsidR="00496D26" w:rsidRDefault="00496D26" w:rsidP="00FC3DF4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2E6CEDDE" w:rsidR="004A4849" w:rsidRPr="009D6F1E" w:rsidRDefault="004A4849" w:rsidP="000F7A86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14" w:name="_Ref136034181"/>
                              <w:r>
                                <w:t xml:space="preserve">Схема </w:t>
                              </w:r>
                              <w:fldSimple w:instr=" SEQ Схема \* ARABIC ">
                                <w:r w:rsidR="00B5342D"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14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3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2E6CEDDE" w:rsidR="004A4849" w:rsidRPr="009D6F1E" w:rsidRDefault="004A4849" w:rsidP="000F7A86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15" w:name="_Ref136034181"/>
                        <w:r>
                          <w:t xml:space="preserve">Схема </w:t>
                        </w:r>
                        <w:fldSimple w:instr=" SEQ Схема \* ARABIC ">
                          <w:r w:rsidR="00B5342D">
                            <w:rPr>
                              <w:noProof/>
                            </w:rPr>
                            <w:t>2</w:t>
                          </w:r>
                        </w:fldSimple>
                        <w:bookmarkEnd w:id="15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22AA38ED" w:rsidR="00DA335D" w:rsidRDefault="00DA335D" w:rsidP="00070CB4">
      <w:pPr>
        <w:pStyle w:val="a2"/>
      </w:pPr>
      <w:r w:rsidRPr="004601CE">
        <w:t xml:space="preserve">Молекула фотоакцептора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01CE">
        <w:t xml:space="preserve"> переходит в возбужденное синглетное состояние</w:t>
      </w:r>
      <w:r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Pr="004E4165">
        <w:t xml:space="preserve"> </w:t>
      </w:r>
      <w:r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>
        <w:t>.</w:t>
      </w:r>
      <w:r w:rsidRPr="00E26B7F">
        <w:rPr>
          <w:noProof/>
        </w:rPr>
        <w:t xml:space="preserve"> </w:t>
      </w:r>
      <w:r>
        <w:t>После</w:t>
      </w:r>
      <w:r w:rsidRPr="004601CE">
        <w:t xml:space="preserve"> че</w:t>
      </w:r>
      <w:r>
        <w:t>го происходит</w:t>
      </w:r>
      <w:r w:rsidRPr="004601CE">
        <w:t xml:space="preserve"> </w:t>
      </w:r>
      <w:r>
        <w:t xml:space="preserve">внутренняя и </w:t>
      </w:r>
      <w:r w:rsidRPr="004601CE">
        <w:t>интеркомбинационн</w:t>
      </w:r>
      <w:r>
        <w:t>ая</w:t>
      </w:r>
      <w:r w:rsidRPr="004601CE">
        <w:t xml:space="preserve"> конверси</w:t>
      </w:r>
      <w:r>
        <w:t>я, и молекула</w:t>
      </w:r>
      <w:r w:rsidRPr="004601CE">
        <w:t xml:space="preserve"> оказывается в низшем возбужденном триплетном состояни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. </w:t>
      </w:r>
      <w:r w:rsidR="00FE386D">
        <w:rPr>
          <w:rFonts w:ascii="Calibri" w:hAnsi="Calibri" w:cs="Calibri"/>
        </w:rPr>
        <w:t>Константа скорости</w:t>
      </w:r>
      <w:r w:rsidRPr="004601CE">
        <w:t xml:space="preserve"> этого перехода лежит в диапазоне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070CB4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mYWxzZSwiSGFzTGFiZWwyIjpmYWxz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}</w:instrText>
          </w:r>
          <w:r w:rsidR="00070CB4">
            <w:fldChar w:fldCharType="separate"/>
          </w:r>
          <w:r w:rsidR="005F03F8">
            <w:t>[10]</w:t>
          </w:r>
          <w:r w:rsidR="00070CB4">
            <w:fldChar w:fldCharType="end"/>
          </w:r>
        </w:sdtContent>
      </w:sdt>
      <w:r w:rsidRPr="004601CE">
        <w:t xml:space="preserve">, а время жизни низших возбужденных триплетных состояний для некоторых </w:t>
      </w:r>
      <w:commentRangeStart w:id="16"/>
      <w:r w:rsidRPr="004601CE">
        <w:t xml:space="preserve">бензофенонов и хинонов </w:t>
      </w:r>
      <w:commentRangeEnd w:id="16"/>
      <w:r>
        <w:rPr>
          <w:rStyle w:val="af6"/>
          <w:rFonts w:eastAsia="SimSun" w:cstheme="minorBidi"/>
          <w:color w:val="auto"/>
          <w:lang w:eastAsia="en-US"/>
        </w:rPr>
        <w:commentReference w:id="16"/>
      </w:r>
      <w:r w:rsidR="004C365F">
        <w:t>составляет около</w:t>
      </w:r>
      <w:r w:rsidR="004021A3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4021A3">
        <w:rPr>
          <w:b/>
        </w:rPr>
        <w:t xml:space="preserve"> </w:t>
      </w:r>
      <w:sdt>
        <w:sdtPr>
          <w:rPr>
            <w:bCs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4021A3">
            <w:rPr>
              <w:bCs/>
            </w:rPr>
            <w:fldChar w:fldCharType="begin"/>
          </w:r>
          <w:r w:rsidR="007110E7">
            <w:rPr>
              <w:b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wMlQwNDozMjo1MiIsIlByb2plY3QiOnsiJHJlZiI6IjgifX0sIlVzZU51bWJlcmluZ1R5cGVPZlBhcmVudERvY3VtZW50IjpmYWxzZX1dLCJGb3JtYXR0ZWRUZXh0Ijp7IiRpZCI6IjE2IiwiQ291bnQiOjEsIlRleHRVbml0cyI6W3siJGlkIjoiMTciLCJGb250U3R5bGUiOnsiJGlkIjoiMTgiLCJOZXV0cmFsIjp0cnVlfSwiUmVhZGluZ09yZGVyIjoxLCJUZXh0IjoiWzEyXSJ9XX0sIlRhZyI6IkNpdGF2aVBsYWNlaG9sZGVyIzBiMWE5NGI1LWI3ZWQtNGNmMi04N2M4LTExZjQyYjY0NDQ2MCIsIlRleHQiOiJbMTJdIiwiV0FJVmVyc2lvbiI6IjYuMTUuMi4wIn0=}</w:instrText>
          </w:r>
          <w:r w:rsidR="004021A3" w:rsidRPr="004021A3">
            <w:rPr>
              <w:bCs/>
            </w:rPr>
            <w:fldChar w:fldCharType="separate"/>
          </w:r>
          <w:r w:rsidR="005F03F8">
            <w:rPr>
              <w:bCs/>
            </w:rPr>
            <w:t>[12]</w:t>
          </w:r>
          <w:r w:rsidR="004021A3" w:rsidRPr="004021A3">
            <w:rPr>
              <w:bCs/>
            </w:rPr>
            <w:fldChar w:fldCharType="end"/>
          </w:r>
        </w:sdtContent>
      </w:sdt>
      <w:r w:rsidR="004C365F">
        <w:t>:</w:t>
      </w:r>
      <w:r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~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(для</w:t>
      </w:r>
      <w:r w:rsidR="001C245A">
        <w:t xml:space="preserve"> </w:t>
      </w:r>
      <w:r w:rsidRPr="001A48D4">
        <w:t>9,10-</w:t>
      </w:r>
      <w:r>
        <w:t>ф</w:t>
      </w:r>
      <w:r w:rsidRPr="004601CE">
        <w:t>енантренхинона</w:t>
      </w:r>
      <w:r w:rsidR="0052077A">
        <w:t>)</w:t>
      </w:r>
      <w:r w:rsidR="001C245A" w:rsidRPr="001C245A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AyVDA0OjMyOjUyIiwiUHJvamVjdCI6eyIkcmVmIjoiOCJ9fSwiVXNlTnVtYmVyaW5nVHlwZU9mUGFyZW50RG9jdW1lbnQiOmZhbHNlfV0sIkZvcm1hdHRlZFRleHQiOnsiJGlkIjoiMTIiLCJDb3VudCI6MSwiVGV4dFVuaXRzIjpbeyIkaWQiOiIxMyIsIkZvbnRTdHlsZSI6eyIkaWQiOiIxNCIsIk5ldXRyYWwiOnRydWV9LCJSZWFkaW5nT3JkZXIiOjEsIlRleHQiOiJbMTNdIn1dfSwiVGFnIjoiQ2l0YXZpUGxhY2Vob2xkZXIjZTQ1ZjcxMDMtZDhlNC00ODVkLThmYTAtODJhYjlmYjI1ZTg5IiwiVGV4dCI6IlsxM10iLCJXQUlWZXJzaW9uIjoiNi4xNS4yLjAifQ==}</w:instrText>
          </w:r>
          <w:r w:rsidR="001C245A">
            <w:fldChar w:fldCharType="separate"/>
          </w:r>
          <w:r w:rsidR="005F03F8">
            <w:t>[13]</w:t>
          </w:r>
          <w:r w:rsidR="001C245A">
            <w:fldChar w:fldCharType="end"/>
          </w:r>
        </w:sdtContent>
      </w:sdt>
      <w:r w:rsidR="001C245A">
        <w:t xml:space="preserve"> ;</w:t>
      </w:r>
      <w:r>
        <w:t xml:space="preserve"> </w:t>
      </w:r>
      <w:r w:rsidRPr="00B31157">
        <w:t>тетрахлор-бензохинона-1,4 (пара-хлоранила)</w:t>
      </w:r>
      <w:r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NC0wNS0wMlQwNDozMjo1Mi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EwNGJmYmQwLWRjNmQtNGNjNS05MDM0LTNlNTllZTQ3ODViZCIsIlRleHQiOiJbMTRdIiwiV0FJVmVyc2lvbiI6IjYuMTUuMi4wIn0=}</w:instrText>
          </w:r>
          <w:r>
            <w:fldChar w:fldCharType="separate"/>
          </w:r>
          <w:r w:rsidR="005F03F8">
            <w:t>[14]</w:t>
          </w:r>
          <w:r>
            <w:fldChar w:fldCharType="end"/>
          </w:r>
        </w:sdtContent>
      </w:sdt>
      <w:r>
        <w:t>, б</w:t>
      </w:r>
      <w:r w:rsidRPr="00B31157">
        <w:t>ензофенона</w:t>
      </w:r>
      <w:r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wMlQwNDozMjo1MiIsIlByb2plY3QiOnsiJHJlZiI6IjgifX0sIlVzZU51bWJlcmluZ1R5cGVPZlBhcmVudERvY3VtZW50IjpmYWxzZX1dLCJGb3JtYXR0ZWRUZXh0Ijp7IiRpZCI6IjEwIiwiQ291bnQiOjEsIlRleHRVbml0cyI6W3siJGlkIjoiMTEiLCJGb250U3R5bGUiOnsiJGlkIjoiMTIiLCJOZXV0cmFsIjp0cnVlfSwiUmVhZGluZ09yZGVyIjoxLCJUZXh0IjoiWzE1XSJ9XX0sIlRhZyI6IkNpdGF2aVBsYWNlaG9sZGVyIzIwODQ4Mjc4LThmYWEtNDEzZS04YzU0LTM0ZDliZjkyYzhlMCIsIlRleHQiOiJbMTVdIiwiV0FJVmVyc2lvbiI6IjYuMTUuMi4wIn0=}</w:instrText>
          </w:r>
          <w:r>
            <w:fldChar w:fldCharType="separate"/>
          </w:r>
          <w:r w:rsidR="005F03F8">
            <w:t>[15]</w:t>
          </w:r>
          <w:r>
            <w:fldChar w:fldCharType="end"/>
          </w:r>
        </w:sdtContent>
      </w:sdt>
      <w:r w:rsidRPr="00EF5950">
        <w:t>)</w:t>
      </w:r>
      <w:r>
        <w:t>. Б</w:t>
      </w:r>
      <w:r w:rsidRPr="004601CE">
        <w:t>ольшое время жизни</w:t>
      </w:r>
      <w:r>
        <w:t xml:space="preserve"> </w:t>
      </w:r>
      <w:r w:rsidRPr="004601CE">
        <w:t>фотовозбужденного акцептора</w:t>
      </w:r>
      <w:r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 </w:t>
      </w:r>
      <w:r>
        <w:t xml:space="preserve">и </w:t>
      </w:r>
      <w:r w:rsidRPr="004601CE">
        <w:t>бирадикальн</w:t>
      </w:r>
      <w:r>
        <w:t>ое</w:t>
      </w:r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Pr="004601CE">
        <w:t>делает их очень активными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xMC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0LTA1LTAyVDA0OjMyOjUyIiwiUHJvamVjdCI6eyIkcmVmIjoiOCJ9fSwiVXNlTnVtYmVyaW5nVHlwZU9mUGFyZW50RG9jdW1lbnQiOmZhbHNlfV0sIkZvcm1hdHRlZFRleHQiOnsiJGlkIjoiMTEiLCJDb3VudCI6MSwiVGV4dFVuaXRzIjpbeyIkaWQiOiIxMiIsIkZvbnRTdHlsZSI6eyIkaWQiOiIxMyIsIk5ldXRyYWwiOnRydWV9LCJSZWFkaW5nT3JkZXIiOjEsIlRleHQiOiJbMTZdIn1dfSwiVGFnIjoiQ2l0YXZpUGxhY2Vob2xkZXIjMTBjYzlhZmQtMTE5MS00NGZkLTk5MmYtZDcxNWEyMGYzMDU4IiwiVGV4dCI6IlsxNl0iLCJXQUlWZXJzaW9uIjoiNi4xNS4yLjAifQ==}</w:instrText>
          </w:r>
          <w:r>
            <w:fldChar w:fldCharType="separate"/>
          </w:r>
          <w:r w:rsidR="005F03F8">
            <w:t>[16]</w:t>
          </w:r>
          <w:r>
            <w:fldChar w:fldCharType="end"/>
          </w:r>
        </w:sdtContent>
      </w:sdt>
      <w:r>
        <w:t xml:space="preserve">. Низшим возбужденным состоянием большинства пара-бензохинонов и камфорохинона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MlQwNDozMjo1M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5F03F8">
            <w:t>[9]</w:t>
          </w:r>
          <w:r>
            <w:fldChar w:fldCharType="end"/>
          </w:r>
        </w:sdtContent>
      </w:sdt>
      <w:r>
        <w:t xml:space="preserve">. При этом константа скорости дезактивации триплетов о-бензохинонов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commentRangeStart w:id="17"/>
          <w:r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MlQwNDozMjo1M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5F03F8">
            <w:t>[9]</w:t>
          </w:r>
          <w:r>
            <w:fldChar w:fldCharType="end"/>
          </w:r>
          <w:commentRangeEnd w:id="17"/>
          <w:r w:rsidR="00563EB7">
            <w:rPr>
              <w:rStyle w:val="af6"/>
              <w:rFonts w:eastAsia="SimSun" w:cstheme="minorBidi"/>
              <w:color w:val="auto"/>
              <w:lang w:eastAsia="en-US"/>
            </w:rPr>
            <w:commentReference w:id="17"/>
          </w:r>
        </w:sdtContent>
      </w:sdt>
      <w:r>
        <w:t xml:space="preserve">. </w:t>
      </w:r>
    </w:p>
    <w:p w14:paraId="42144FDC" w14:textId="77777777" w:rsidR="00DA335D" w:rsidRDefault="00DA335D" w:rsidP="00996D2F">
      <w:pPr>
        <w:pStyle w:val="31"/>
      </w:pPr>
      <w:bookmarkStart w:id="18" w:name="_Toc136296698"/>
      <w:bookmarkEnd w:id="13"/>
      <w:r>
        <w:t>Фотовосстановление</w:t>
      </w:r>
      <w:bookmarkEnd w:id="18"/>
    </w:p>
    <w:p w14:paraId="3388F72D" w14:textId="46FCECDD" w:rsidR="003D2F42" w:rsidRDefault="00DA335D" w:rsidP="00DD46C5">
      <w:pPr>
        <w:pStyle w:val="a3"/>
      </w:pPr>
      <w:bookmarkStart w:id="19" w:name="_Hlk134744485"/>
      <w:r>
        <w:t xml:space="preserve">В присутствии Н-доноров (пирокатехинов и диэтиланилина) наблюдается тушение таких триплетных состояний орто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>. Оно происходит за счет реакции отрыва водорода от молекул доноров водорода - DH с образованием семихиноновых</w:t>
      </w:r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оксифеноксильных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хононов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Q0ODwvbj5cclxuICA8aW4+dHJ1ZTwvaW4+XHJcbiAgPG9zPjQ0ODwvb3M+XHJcbiAgPHBzPjQ0ODwvcHM+XHJcbjwvc3A+XHJcbjxlcD5cclxuICA8bj40NTE8L24+XHJcbiAgPGluPnRydWU8L2luPlxyXG4gIDxvcz40NTE8L29zPlxyXG4gIDxwcz40NTE8L3BzPlxyXG48L2VwPlxyXG48b3M+NDQ4IC0gNDUxPC9vcz4iLCJQZXJpb2RpY2FsIjp7IiRpZCI6IjU0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Nj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FoiLCJNb2RpZmllZEJ5IjoiX0hPTUUiLCJJZCI6IjMwNmUwMTFkLTc4MjAtNDY3OC1hYTU2LTUyMzdmODc1YzI3YyIsIk1vZGlmaWVkT24iOiIyMDI0LTA1LTAxVDE3OjAzOjQ0Wi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}</w:instrText>
          </w:r>
          <w:r>
            <w:fldChar w:fldCharType="separate"/>
          </w:r>
          <w:r w:rsidR="005F03F8">
            <w:t>[17–21]</w:t>
          </w:r>
          <w:r>
            <w:fldChar w:fldCharType="end"/>
          </w:r>
        </w:sdtContent>
      </w:sdt>
      <w:r>
        <w:t xml:space="preserve">. </w:t>
      </w:r>
    </w:p>
    <w:p w14:paraId="164FEA66" w14:textId="4627943A" w:rsidR="00FE49F6" w:rsidRDefault="00DA335D" w:rsidP="00DD46C5">
      <w:pPr>
        <w:pStyle w:val="a3"/>
        <w:rPr>
          <w:noProof/>
        </w:rPr>
      </w:pPr>
      <w:r>
        <w:t xml:space="preserve">Поэтому для </w:t>
      </w:r>
      <w:commentRangeStart w:id="20"/>
      <w:r>
        <w:t>рассмотрения</w:t>
      </w:r>
      <w:commentRangeEnd w:id="20"/>
      <w:r w:rsidR="0062091C">
        <w:rPr>
          <w:rStyle w:val="af6"/>
          <w:rFonts w:eastAsia="SimSun" w:cstheme="minorBidi"/>
          <w:color w:val="auto"/>
          <w:lang w:eastAsia="en-US"/>
        </w:rPr>
        <w:commentReference w:id="20"/>
      </w:r>
      <w:r>
        <w:t xml:space="preserve"> 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zE2MDQwNGUyLTk0ZmEtNDZhNy05ZTU5LWRmNTMwNGY1OWI5NyIsIlRleHQiOiJbMjJdIiwiV0FJVmVyc2lvbiI6IjYuMTUuMi4wIn0=}</w:instrText>
          </w:r>
          <w:r w:rsidR="0062091C">
            <w:fldChar w:fldCharType="separate"/>
          </w:r>
          <w:r w:rsidR="005F03F8">
            <w:t>[22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62091C">
        <w:t xml:space="preserve">Схема </w:t>
      </w:r>
      <w:r w:rsidR="0062091C">
        <w:rPr>
          <w:noProof/>
        </w:rPr>
        <w:t>3</w:t>
      </w:r>
      <w:r w:rsidR="0062091C">
        <w:fldChar w:fldCharType="end"/>
      </w:r>
      <w:r w:rsidR="0062091C">
        <w:t>)</w:t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wMlQwNDozMjo1Mi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DJUMDQ6MzI6NTI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zMi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0LTA1LTAyVDA0OjMyOjUyIiwiUHJvamVjdCI6eyIkcmVmIjoiOCJ9fSwiVXNlTnVtYmVyaW5nVHlwZU9mUGFyZW50RG9jdW1lbnQiOmZhbHNlfV0sIkZvcm1hdHRlZFRleHQiOnsiJGlkIjoiMzMiLCJDb3VudCI6MSwiVGV4dFVuaXRzIjpbeyIkaWQiOiIzNCIsIkZvbnRTdHlsZSI6eyIkaWQiOiIzNSIsIk5ldXRyYWwiOnRydWV9LCJSZWFkaW5nT3JkZXIiOjEsIlRleHQiOiJbMTYsIDIzLCAyNF0ifV19LCJUYWciOiJDaXRhdmlQbGFjZWhvbGRlciNlYTUyN2E3ZC1lNmI0LTQzZGUtYjE4MC1lOWVlOWVkYjA3MjQiLCJUZXh0IjoiWzE2LCAyMywgMjRdIiwiV0FJVmVyc2lvbiI6IjYuMTUuMi4wIn0=}</w:instrText>
          </w:r>
          <w:r>
            <w:fldChar w:fldCharType="separate"/>
          </w:r>
          <w:r w:rsidR="005F03F8">
            <w:t>[16, 23, 24]</w:t>
          </w:r>
          <w:r>
            <w:fldChar w:fldCharType="end"/>
          </w:r>
        </w:sdtContent>
      </w:sdt>
      <w:r w:rsidRPr="00CD36C3">
        <w:t>,</w:t>
      </w:r>
      <w:r>
        <w:t xml:space="preserve"> </w:t>
      </w:r>
      <w:r w:rsidR="0062091C">
        <w:t xml:space="preserve">он </w:t>
      </w:r>
      <w:r w:rsidRPr="00F5283F">
        <w:t xml:space="preserve">был доказан методом пикосекундного фотолиза системы бензофенон - N,N-диметиланилин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Pr="00F5283F">
            <w:fldChar w:fldCharType="begin"/>
          </w:r>
          <w:r w:rsidR="002D16A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HJlZiI6Ijg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MjIiLCIkdHlwZSI6IlN3aXNzQWNhZGVtaWMuQ2l0YXZpLkxvY2F0aW9uLCBTd2lzc0FjYWRlbWljLkNpdGF2aSIsIkFkZHJlc3MiOnsiJGlkIjoiMjMiLCIkdHlwZSI6IlN3aXNzQWNhZGVtaWMuQ2l0YXZpLkxpbmtlZFJlc291cmNlLCBTd2lzc0FjYWRlbWljLkNpdGF2aSIsIkxpbmtlZFJlc291cmNlVHlwZSI6NSwiT3JpZ2luYWxTdHJpbmciOiIxMC4xMDAyLzA0NzE0MzM1MjcuY2gyIiwiVXJpU3RyaW5nIjoiaHR0cHM6Ly9kb2kub3JnLzEwLjEwMDIvMDQ3MTQzMzUyNy5jaDIiLCJMaW5rZWRSZXNvdXJjZVN0YXR1cyI6OCwiUHJvcGVydGllcyI6eyIkaWQiOiIy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}</w:instrText>
          </w:r>
          <w:r w:rsidRPr="00F5283F">
            <w:fldChar w:fldCharType="separate"/>
          </w:r>
          <w:r w:rsidR="005F03F8">
            <w:t>[25–27]</w:t>
          </w:r>
          <w:r w:rsidRPr="00F5283F">
            <w:fldChar w:fldCharType="end"/>
          </w:r>
        </w:sdtContent>
      </w:sdt>
      <w:r>
        <w:t xml:space="preserve">, выводы можно обобщить и на систему о-бензохинон - </w:t>
      </w:r>
      <w:commentRangeStart w:id="21"/>
      <w:r>
        <w:t>амин</w:t>
      </w:r>
      <w:commentRangeEnd w:id="21"/>
      <w:r w:rsidR="005D03FE">
        <w:rPr>
          <w:rStyle w:val="af6"/>
          <w:rFonts w:eastAsia="SimSun" w:cstheme="minorBidi"/>
          <w:color w:val="auto"/>
          <w:lang w:eastAsia="en-US"/>
        </w:rPr>
        <w:commentReference w:id="21"/>
      </w:r>
      <w:r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FE49F6">
      <w:pPr>
        <w:pStyle w:val="a3"/>
        <w:ind w:firstLine="0"/>
        <w:rPr>
          <w:noProof/>
          <w:lang w:val="en-US"/>
        </w:rPr>
      </w:pPr>
      <w:r>
        <w:rPr>
          <w:noProof/>
        </w:rPr>
        <w:drawing>
          <wp:inline distT="0" distB="0" distL="0" distR="0" wp14:anchorId="2B61CFB6" wp14:editId="6D08FE54">
            <wp:extent cx="7110730" cy="1386840"/>
            <wp:effectExtent l="0" t="0" r="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7110730" cy="1386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235FEB3E">
                <wp:extent cx="5423925" cy="240665"/>
                <wp:effectExtent l="0" t="0" r="5715" b="6985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4066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15A1369C" w:rsidR="004A4849" w:rsidRPr="00596DA9" w:rsidRDefault="004A4849" w:rsidP="000F7A86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22" w:name="_Ref134726767"/>
                            <w:bookmarkStart w:id="23" w:name="_Ref165513234"/>
                            <w:r>
                              <w:t xml:space="preserve">Схема </w:t>
                            </w:r>
                            <w:fldSimple w:instr=" SEQ Схема \* ARABIC ">
                              <w:r w:rsidR="00B5342D">
                                <w:rPr>
                                  <w:noProof/>
                                </w:rPr>
                                <w:t>3</w:t>
                              </w:r>
                            </w:fldSimple>
                            <w:bookmarkEnd w:id="22"/>
                            <w:r>
                              <w:t>. Механизм последовательного переноса водорода</w:t>
                            </w:r>
                            <w:bookmarkEnd w:id="23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8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" stroked="f">
                <v:textbox style="mso-fit-shape-to-text:t" inset="0,0,0,0">
                  <w:txbxContent>
                    <w:p w14:paraId="42C76B54" w14:textId="15A1369C" w:rsidR="004A4849" w:rsidRPr="00596DA9" w:rsidRDefault="004A4849" w:rsidP="000F7A86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24" w:name="_Ref134726767"/>
                      <w:bookmarkStart w:id="25" w:name="_Ref165513234"/>
                      <w:r>
                        <w:t xml:space="preserve">Схема </w:t>
                      </w:r>
                      <w:fldSimple w:instr=" SEQ Схема \* ARABIC ">
                        <w:r w:rsidR="00B5342D">
                          <w:rPr>
                            <w:noProof/>
                          </w:rPr>
                          <w:t>3</w:t>
                        </w:r>
                      </w:fldSimple>
                      <w:bookmarkEnd w:id="24"/>
                      <w:r>
                        <w:t>. Механизм последовательного переноса водорода</w:t>
                      </w:r>
                      <w:bookmarkEnd w:id="25"/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0533F4CD" w:rsidR="00E63F19" w:rsidRDefault="00DA335D" w:rsidP="00DD46C5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</w:t>
      </w:r>
      <w:commentRangeStart w:id="26"/>
      <w:r w:rsidRPr="00862AA4">
        <w:t>осуществляется</w:t>
      </w:r>
      <w:commentRangeEnd w:id="26"/>
      <w:r w:rsidR="005505BE">
        <w:rPr>
          <w:rStyle w:val="af6"/>
          <w:rFonts w:eastAsia="SimSun" w:cstheme="minorBidi"/>
          <w:color w:val="auto"/>
          <w:lang w:eastAsia="en-US"/>
        </w:rPr>
        <w:commentReference w:id="26"/>
      </w:r>
      <w:r w:rsidRPr="00862AA4">
        <w:t xml:space="preserve">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фотовозбужденной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NC0wNS0wMlQwNDozMjo1Mi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zg5Yjc5Yjg3LWMyMWMtNDU4ZC1hZTUyLWFlMjk4ZjlhOTU0NiIsIlRleHQiOiJbMTRdIiwiV0FJVmVyc2lvbiI6IjYuMTUuMi4wIn0=}</w:instrText>
          </w:r>
          <w:r>
            <w:fldChar w:fldCharType="separate"/>
          </w:r>
          <w:r w:rsidR="005F03F8">
            <w:t>[14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NC0wNS0wMlQwNDozMjo1Mi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Y2ZmZmOTcxLWFlM2MtNDEyYy04YjhmLTc1MGQ5NWU4NDFiYyIsIlRleHQiOiJbMTRdIiwiV0FJVmVyc2lvbiI6IjYuMTUuMi4wIn0=}</w:instrText>
          </w:r>
          <w:r w:rsidRPr="002D22E4">
            <w:fldChar w:fldCharType="separate"/>
          </w:r>
          <w:r w:rsidR="005F03F8">
            <w:t>[14]</w:t>
          </w:r>
          <w:r w:rsidRPr="002D22E4">
            <w:fldChar w:fldCharType="end"/>
          </w:r>
        </w:sdtContent>
      </w:sdt>
      <w:r w:rsidRPr="002D22E4">
        <w:t>, имеет тот же смысл, что и термин «триплетный эксиплекс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WiIsIk1vZGlmaWVkQnkiOiJfSE9NRSIsIklkIjoiMzA2ZTAxMWQtNzgyMC00Njc4LWFhNTYtNTIzN2Y4NzVjMjdjIiwiTW9kaWZpZWRPbiI6IjIwMjQtMDUtMDFUMTc6MDM6NDRa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}</w:instrText>
          </w:r>
          <w:r w:rsidR="003D2F42">
            <w:fldChar w:fldCharType="separate"/>
          </w:r>
          <w:r w:rsidR="005F03F8">
            <w:t>[21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 xml:space="preserve">радикалов, так и нейтральных радикалов — вследствие переноса электрона и атома </w:t>
      </w:r>
      <w:r w:rsidRPr="003967F0">
        <w:lastRenderedPageBreak/>
        <w:t>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yVDA0OjMyOjUy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jJhMmE4YzAtZDgyOS00NDk4LWI5OWEtMTU3NzE5MjU1MDA3IiwiVGV4dCI6IlsyMF0iLCJXQUlWZXJzaW9uIjoiNi4xNS4yLjAifQ==}</w:instrText>
          </w:r>
          <w:r>
            <w:fldChar w:fldCharType="separate"/>
          </w:r>
          <w:r w:rsidR="005F03F8">
            <w:t>[20]</w:t>
          </w:r>
          <w:r>
            <w:fldChar w:fldCharType="end"/>
          </w:r>
        </w:sdtContent>
      </w:sdt>
      <w:r>
        <w:t xml:space="preserve">. </w:t>
      </w:r>
    </w:p>
    <w:p w14:paraId="16A09B5E" w14:textId="6C6085F9" w:rsidR="00DA335D" w:rsidRDefault="00E63F19" w:rsidP="00996D2F">
      <w:pPr>
        <w:pStyle w:val="a2"/>
      </w:pPr>
      <w:r>
        <w:t>Величина константы скорости тушения варьируется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фотоакцептора, которую для фотоакцепторов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>определяется red/ox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E2N2ZlOTM3LTI0ZDQtNDdlNi04ZTZiLWM2ZDJmMDkzMDVhMyIsIlRleHQiOiJbMjJdIiwiV0FJVmVyc2lvbiI6IjYuMTUuMi4wIn0=}</w:instrText>
          </w:r>
          <w:r w:rsidR="00DA335D">
            <w:fldChar w:fldCharType="separate"/>
          </w:r>
          <w:r w:rsidR="005F03F8">
            <w:t>[22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>
        <w:t xml:space="preserve">Схема </w:t>
      </w:r>
      <w:r>
        <w:rPr>
          <w:noProof/>
        </w:rPr>
        <w:t>2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r w:rsidR="00DA335D" w:rsidRPr="00106DFE">
        <w:t>бензофенон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wMlQwNDozMjo1MiIsIlByb2plY3QiOnsiJHJlZiI6IjgifX0sIlVzZU51bWJlcmluZ1R5cGVPZlBhcmVudERvY3VtZW50IjpmYWxzZX1dLCJGb3JtYXR0ZWRUZXh0Ijp7IiRpZCI6IjExIiwiQ291bnQiOjEsIlRleHRVbml0cyI6W3siJGlkIjoiMTIiLCJGb250U3R5bGUiOnsiJGlkIjoiMTMiLCJOZXV0cmFsIjp0cnVlfSwiUmVhZGluZ09yZGVyIjoxLCJUZXh0IjoiWzI4XSJ9XX0sIlRhZyI6IkNpdGF2aVBsYWNlaG9sZGVyIzY0MTJlYWYxLTgxMTgtNDQwNi1hN2I0LTZkZWFkYzA0MzY0MSIsIlRleHQiOiJbMjhdIiwiV0FJVmVyc2lvbiI6IjYuMTUuMi4wIn0=}</w:instrText>
          </w:r>
          <w:r w:rsidR="00DA335D">
            <w:fldChar w:fldCharType="separate"/>
          </w:r>
          <w:r w:rsidR="005F03F8">
            <w:t>[28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>приводит к образованию сольватированной контактной ион-радикальной пары, состоящей из анион–радикала бензофенона и катион–радикала N,N-диметиланилина</w:t>
      </w:r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>
        <w:t xml:space="preserve">Схема </w:t>
      </w:r>
      <w:r>
        <w:rPr>
          <w:noProof/>
        </w:rPr>
        <w:t>2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порядк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MlQwNDozMjo1M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5F03F8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>
        <w:t xml:space="preserve">Схема </w:t>
      </w:r>
      <w:r>
        <w:rPr>
          <w:noProof/>
        </w:rPr>
        <w:t>2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7C117F">
        <w:t xml:space="preserve"> (</w:t>
      </w:r>
      <w:r w:rsidR="00DA335D">
        <w:t xml:space="preserve">для системы </w:t>
      </w:r>
      <w:r w:rsidR="00DA335D" w:rsidRPr="00B7473F">
        <w:t xml:space="preserve">бензофенон </w:t>
      </w:r>
      <w:r w:rsidR="00DA335D">
        <w:t>–</w:t>
      </w:r>
      <w:r w:rsidR="00DA335D" w:rsidRPr="00B7473F">
        <w:t xml:space="preserve"> ДМА</w:t>
      </w:r>
      <w:r w:rsidR="00DA335D">
        <w:t xml:space="preserve">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wMlQwNDozMjo1MiIsIlByb2plY3QiOnsiJHJlZiI6IjgifX0sIlVzZU51bWJlcmluZ1R5cGVPZlBhcmVudERvY3VtZW50IjpmYWxzZX1dLCJGb3JtYXR0ZWRUZXh0Ijp7IiRpZCI6IjEyIiwiQ291bnQiOjEsIlRleHRVbml0cyI6W3siJGlkIjoiMTMiLCJGb250U3R5bGUiOnsiJGlkIjoiMTQiLCJOZXV0cmFsIjp0cnVlfSwiUmVhZGluZ09yZGVyIjoxLCJUZXh0IjoiWzI5XSJ9XX0sIlRhZyI6IkNpdGF2aVBsYWNlaG9sZGVyIzBkZjIzNGQ2LWVhYWQtNDM0MC04Njk5LWFlNWRhYTZhMzA3ZCIsIlRleHQiOiJbMjldIiwiV0FJVmVyc2lvbiI6IjYuMTUuMi4wIn0=}</w:instrText>
          </w:r>
          <w:r w:rsidR="00DA335D">
            <w:fldChar w:fldCharType="separate"/>
          </w:r>
          <w:r w:rsidR="005F03F8">
            <w:t>[29]</w:t>
          </w:r>
          <w:r w:rsidR="00DA335D">
            <w:fldChar w:fldCharType="end"/>
          </w:r>
        </w:sdtContent>
      </w:sdt>
      <w:r w:rsidR="00DA335D"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>
        <w:t xml:space="preserve">(для пары </w:t>
      </w:r>
      <w:r w:rsidR="00DA335D" w:rsidRPr="003908B4">
        <w:t xml:space="preserve">пирролохинолинхинон –бензиловый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2D16A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NC0wNS0wMlQwNDozMjo1MiIsIlByb2plY3QiOnsiJHJlZiI6IjgifX0sIlVzZU51bWJlcmluZ1R5cGVPZlBhcmVudERvY3VtZW50IjpmYWxzZX1dLCJGb3JtYXR0ZWRUZXh0Ijp7IiRpZCI6IjE2IiwiQ291bnQiOjEsIlRleHRVbml0cyI6W3siJGlkIjoiMTciLCJGb250U3R5bGUiOnsiJGlkIjoiMTgiLCJOZXV0cmFsIjp0cnVlfSwiUmVhZGluZ09yZGVyIjoxLCJUZXh0IjoiWzI1XSJ9XX0sIlRhZyI6IkNpdGF2aVBsYWNlaG9sZGVyIzBhYWY5NGM3LWFmNTUtNGZmNC05Y2ZmLWViY2ZmNWM1MDZiMSIsIlRleHQiOiJbMjVdIiwiV0FJVmVyc2lvbiI6IjYuMTUuMi4wIn0=}</w:instrText>
          </w:r>
          <w:r w:rsidR="00DA335D">
            <w:fldChar w:fldCharType="separate"/>
          </w:r>
          <w:r w:rsidR="005F03F8">
            <w:t>[25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электронодонорных заместителей в молекулу фотоакцептора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MlQwNDozMjo1M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5F03F8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</w:t>
      </w:r>
      <w:proofErr w:type="gramStart"/>
      <w:r w:rsidR="00C64601">
        <w:t>см .</w:t>
      </w:r>
      <w:proofErr w:type="gramEnd"/>
      <w:r w:rsidR="00C64601">
        <w:t xml:space="preserve">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>
        <w:t xml:space="preserve">Рисунок </w:t>
      </w:r>
      <w:r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wMlQwNDozMjo1MiIsIlByb2plY3QiOnsiJHJlZiI6IjgifX0sIlVzZU51bWJlcmluZ1R5cGVPZlBhcmVudERvY3VtZW50IjpmYWxzZX1dLCJGb3JtYXR0ZWRUZXh0Ijp7IiRpZCI6IjEyIiwiQ291bnQiOjEsIlRleHRVbml0cyI6W3siJGlkIjoiMTMiLCJGb250U3R5bGUiOnsiJGlkIjoiMTQiLCJOZXV0cmFsIjp0cnVlfSwiUmVhZGluZ09yZGVyIjoxLCJUZXh0IjoiWzI5XSJ9XX0sIlRhZyI6IkNpdGF2aVBsYWNlaG9sZGVyIzlmMmI2ZjIxLTc0MjEtNDc4Mi04YmY2LTU4MjUxOWFhYTEzOCIsIlRleHQiOiJbMjldIiwiV0FJVmVyc2lvbiI6IjYuMTUuMi4wIn0=}</w:instrText>
          </w:r>
          <w:r w:rsidR="00DA335D">
            <w:fldChar w:fldCharType="separate"/>
          </w:r>
          <w:r w:rsidR="005F03F8">
            <w:t>[29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996D2F">
      <w:pPr>
        <w:pStyle w:val="a2"/>
      </w:pPr>
    </w:p>
    <w:p w14:paraId="545A34F9" w14:textId="77777777" w:rsidR="005756CC" w:rsidRPr="00EF5950" w:rsidRDefault="005756CC" w:rsidP="00996D2F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0C02D613" w:rsidR="004A4849" w:rsidRPr="005756CC" w:rsidRDefault="004A4849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m:t>•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0C02D613" w:rsidR="004A4849" w:rsidRPr="005756CC" w:rsidRDefault="004A4849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Arial"/>
                              <w:sz w:val="20"/>
                              <w:szCs w:val="20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  <m:t>•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144C72E6">
                <wp:extent cx="6159500" cy="4128135"/>
                <wp:effectExtent l="0" t="0" r="0" b="5715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128135"/>
                          <a:chOff x="-1098550" y="613229"/>
                          <a:chExt cx="6159500" cy="412813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5060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70152B78" w:rsidR="004A4849" w:rsidRPr="00814C1C" w:rsidRDefault="004A4849" w:rsidP="000F7A86">
                              <w:pPr>
                                <w:pStyle w:val="af2"/>
                              </w:pPr>
                              <w:bookmarkStart w:id="27" w:name="_Ref134790694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27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азующейся при тушении триплет</w:t>
                              </w:r>
                              <w:r>
                                <w:t>ных</w:t>
                              </w:r>
                              <w:r w:rsidRPr="00E55438">
                                <w:t xml:space="preserve"> бензофенонов молекулой DMA от свободной энергии переноса протона DMA:</w:t>
                              </w:r>
                              <w:r>
                                <w:t xml:space="preserve"> </w:t>
                              </w: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85pt;height:325.05pt;mso-position-horizontal-relative:char;mso-position-vertical-relative:line" coordorigin="-10985,6132" coordsize="61595,412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6" o:title=""/>
                </v:shape>
                <v:shape id="Надпись 10" o:spid="_x0000_s1034" type="#_x0000_t202" style="position:absolute;left:-10985;top:42352;width:61594;height:5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1C3602F6" w14:textId="70152B78" w:rsidR="004A4849" w:rsidRPr="00814C1C" w:rsidRDefault="004A4849" w:rsidP="000F7A86">
                        <w:pPr>
                          <w:pStyle w:val="af2"/>
                        </w:pPr>
                        <w:bookmarkStart w:id="28" w:name="_Ref134790694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28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азующейся при тушении триплет</w:t>
                        </w:r>
                        <w:r>
                          <w:t>ных</w:t>
                        </w:r>
                        <w:r w:rsidRPr="00E55438">
                          <w:t xml:space="preserve"> бензофенонов молекулой DMA от свободной энергии переноса протона DMA:</w:t>
                        </w:r>
                        <w:r>
                          <w:t xml:space="preserve"> </w:t>
                        </w: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693E62" w14:textId="33AFD04E" w:rsidR="004E010E" w:rsidRDefault="00DA335D" w:rsidP="004E010E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сольватно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сольватированы молекулами растворителя, образуя сольватно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+</m:t>
            </m:r>
          </m:sup>
        </m:sSubSup>
      </m:oMath>
      <w:r w:rsidRPr="00914C22">
        <w:t xml:space="preserve">.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B108B2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>
            <w:fldChar w:fldCharType="begin"/>
          </w:r>
          <w:r w:rsidR="002D16A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yVDA0OjMyOjUyIiwiUHJvamVjdCI6eyIkcmVmIjoiOCJ9fSwiVXNlTnVtYmVyaW5nVHlwZU9mUGFyZW50RG9jdW1lbnQiOmZhbHNlfV0sIkZvcm1hdHRlZFRleHQiOnsiJGlkIjoiMTMiLCJDb3VudCI6MSwiVGV4dFVuaXRzIjpbeyIkaWQiOiIxNCIsIkZvbnRTdHlsZSI6eyIkaWQiOiIxNSIsIk5ldXRyYWwiOnRydWV9LCJSZWFkaW5nT3JkZXIiOjEsIlRleHQiOiJbMjZdIn1dfSwiVGFnIjoiQ2l0YXZpUGxhY2Vob2xkZXIjYWM4YjIwOGMtZTkxYS00Y2U1LTlhNDYtMTQ2NWNjOTA3MDM0IiwiVGV4dCI6IlsyNl0iLCJXQUlWZXJzaW9uIjoiNi4xNS4yLjAifQ==}</w:instrText>
          </w:r>
          <w:r>
            <w:fldChar w:fldCharType="separate"/>
          </w:r>
          <w:r w:rsidR="005F03F8">
            <w:t>[26]</w:t>
          </w:r>
          <w:r>
            <w:fldChar w:fldCharType="end"/>
          </w:r>
        </w:sdtContent>
      </w:sdt>
      <w:r w:rsidR="003F32FE">
        <w:t>;</w:t>
      </w:r>
      <w:r w:rsidRPr="00D97029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diff </m:t>
            </m:r>
          </m:sub>
        </m:sSub>
        <m:r>
          <m:rPr>
            <m:sty m:val="bi"/>
          </m:rP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>
        <w:t xml:space="preserve">для системы </w:t>
      </w:r>
      <w:r w:rsidRPr="00C312D0">
        <w:t xml:space="preserve">бензофенон </w:t>
      </w:r>
      <w:r>
        <w:t>–</w:t>
      </w:r>
      <w:r w:rsidRPr="00C312D0">
        <w:t xml:space="preserve"> ДМА</w:t>
      </w:r>
      <w:r>
        <w:t xml:space="preserve"> в </w:t>
      </w:r>
      <w:r w:rsidRPr="00D97029">
        <w:t>циклогексан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>
            <w:fldChar w:fldCharType="begin"/>
          </w:r>
          <w:r w:rsidR="002D16A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yVDA0OjMyOjUyIiwiUHJvamVjdCI6eyIkcmVmIjoiOCJ9fSwiVXNlTnVtYmVyaW5nVHlwZU9mUGFyZW50RG9jdW1lbnQiOmZhbHNlfV0sIkZvcm1hdHRlZFRleHQiOnsiJGlkIjoiMTMiLCJDb3VudCI6MSwiVGV4dFVuaXRzIjpbeyIkaWQiOiIxNCIsIkZvbnRTdHlsZSI6eyIkaWQiOiIxNSIsIk5ldXRyYWwiOnRydWV9LCJSZWFkaW5nT3JkZXIiOjEsIlRleHQiOiJbMjZdIn1dfSwiVGFnIjoiQ2l0YXZpUGxhY2Vob2xkZXIjOGJjNzViYWEtYWNmNy00Y2E1LWEwMDktMzZjNDMzNjZiZTg4IiwiVGV4dCI6IlsyNl0iLCJXQUlWZXJzaW9uIjoiNi4xNS4yLjAifQ==}</w:instrText>
          </w:r>
          <w:r>
            <w:fldChar w:fldCharType="separate"/>
          </w:r>
          <w:r w:rsidR="005F03F8">
            <w:t>[26]</w:t>
          </w:r>
          <w:r>
            <w:fldChar w:fldCharType="end"/>
          </w:r>
        </w:sdtContent>
      </w:sdt>
      <w:r w:rsidR="003F32FE">
        <w:t>;</w:t>
      </w:r>
      <w:r w:rsidRPr="00D97029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f</m:t>
            </m:r>
          </m:sub>
        </m:sSub>
        <m:r>
          <m:rPr>
            <m:sty m:val="bi"/>
          </m:rP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>
        <w:t xml:space="preserve">для системы </w:t>
      </w:r>
      <w:r w:rsidRPr="00C312D0">
        <w:t xml:space="preserve">бензофенон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2D16A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NC0wNS0wMlQwNDozMjo1MiIsIlByb2plY3QiOnsiJHJlZiI6IjgifX0sIlVzZU51bWJlcmluZ1R5cGVPZlBhcmVudERvY3VtZW50IjpmYWxzZX1dLCJGb3JtYXR0ZWRUZXh0Ijp7IiRpZCI6IjE2IiwiQ291bnQiOjEsIlRleHRVbml0cyI6W3siJGlkIjoiMTciLCJGb250U3R5bGUiOnsiJGlkIjoiMTgiLCJOZXV0cmFsIjp0cnVlfSwiUmVhZGluZ09yZGVyIjoxLCJUZXh0IjoiWzI1XSJ9XX0sIlRhZyI6IkNpdGF2aVBsYWNlaG9sZGVyIzQyNzg4NmFkLTk4NDQtNGY2ZC05MTJjLWQ2ZDI2YTc2M2I3OSIsIlRleHQiOiJbMjVdIiwiV0FJVmVyc2lvbiI6IjYuMTUuMi4wIn0=}</w:instrText>
          </w:r>
          <w:r>
            <w:fldChar w:fldCharType="separate"/>
          </w:r>
          <w:r w:rsidR="005F03F8">
            <w:t>[25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7110E7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NC0wNS0wMlQwNDozMjo1Mi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UxOWYzYTk1LTg4OTctNDhlZS1iYWJhLTIyOWMwNTYzMTNiYSIsIlRleHQiOiJbMTddIiwiV0FJVmVyc2lvbiI6IjYuMTUuMi4wIn0=}</w:instrText>
          </w:r>
          <w:r w:rsidR="004E010E" w:rsidRPr="007E6D93">
            <w:rPr>
              <w:rStyle w:val="a9"/>
            </w:rPr>
            <w:fldChar w:fldCharType="separate"/>
          </w:r>
          <w:r w:rsidR="005F03F8">
            <w:rPr>
              <w:rStyle w:val="a9"/>
            </w:rPr>
            <w:t>[17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06DA02D4" w14:textId="2A9E97B3" w:rsidR="007E6D93" w:rsidRPr="004E010E" w:rsidRDefault="004E010E" w:rsidP="004E010E">
      <w:pPr>
        <w:pStyle w:val="a3"/>
        <w:rPr>
          <w:strike/>
        </w:rPr>
      </w:pPr>
      <w:r w:rsidRPr="004E010E">
        <w:rPr>
          <w:strike/>
        </w:rPr>
        <w:t xml:space="preserve">Лимитирующей стадией реакции в </w:t>
      </w:r>
      <w:commentRangeStart w:id="29"/>
      <w:r w:rsidRPr="004E010E">
        <w:rPr>
          <w:strike/>
        </w:rPr>
        <w:t>этих</w:t>
      </w:r>
      <w:commentRangeEnd w:id="29"/>
      <w:r>
        <w:rPr>
          <w:rStyle w:val="af6"/>
          <w:rFonts w:eastAsia="SimSun" w:cstheme="minorBidi"/>
          <w:color w:val="auto"/>
          <w:lang w:eastAsia="en-US"/>
        </w:rPr>
        <w:commentReference w:id="29"/>
      </w:r>
      <w:r w:rsidRPr="004E010E">
        <w:rPr>
          <w:strike/>
        </w:rPr>
        <w:t xml:space="preserve"> системах является образование ТЭ с водородной связью. Этот процесс контролируется молекулярной подвижностью, но осуществляется с относительно низкой константой скорости, так как для образования комплекса с водородной связью требуется строгая взаимная ориентация реагентов.</w:t>
      </w:r>
    </w:p>
    <w:p w14:paraId="179BCE6E" w14:textId="0AE45A91" w:rsidR="007E6D93" w:rsidRDefault="00D365B1" w:rsidP="007E6D93">
      <w:pPr>
        <w:pStyle w:val="1"/>
      </w:pPr>
      <w:r w:rsidRPr="005F458C">
        <w:lastRenderedPageBreak/>
        <w:t>Реакции с аминами</w:t>
      </w:r>
    </w:p>
    <w:p w14:paraId="47244164" w14:textId="4419B80C" w:rsidR="00D365B1" w:rsidRDefault="00A111DD" w:rsidP="00A111DD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rPr>
          <w:iCs/>
        </w:rPr>
        <w:t xml:space="preserve"> , происходящих при радикальной фотополимеризации стоит акцентировать внимание на </w:t>
      </w:r>
      <w:r>
        <w:t xml:space="preserve">процессе </w:t>
      </w:r>
      <w:r w:rsidR="00200CB7">
        <w:rPr>
          <w:iCs/>
        </w:rPr>
        <w:t>восстановления</w:t>
      </w:r>
      <w:r>
        <w:rPr>
          <w:iCs/>
        </w:rP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rPr>
          <w:iCs/>
        </w:rPr>
        <w:t xml:space="preserve">В результате этой реакции образуются </w:t>
      </w:r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rPr>
          <w:iCs/>
        </w:rPr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</w:t>
      </w:r>
      <w:commentRangeStart w:id="30"/>
      <w:r w:rsidR="007E6D93">
        <w:t>этапах</w:t>
      </w:r>
      <w:commentRangeEnd w:id="30"/>
      <w:r>
        <w:rPr>
          <w:rStyle w:val="af6"/>
          <w:rFonts w:eastAsia="SimSun" w:cstheme="minorBidi"/>
          <w:color w:val="auto"/>
          <w:lang w:eastAsia="en-US"/>
        </w:rPr>
        <w:commentReference w:id="30"/>
      </w:r>
      <w:r w:rsidR="007E6D93">
        <w:t>.</w:t>
      </w:r>
      <w:r w:rsidR="00200CB7">
        <w:t xml:space="preserve"> Кроме </w:t>
      </w:r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 xml:space="preserve">ых радикалов образуются </w:t>
      </w:r>
      <w:r w:rsidR="00200CB7" w:rsidRPr="00E303DB">
        <w:t>оксифеноксильн</w:t>
      </w:r>
      <w:r w:rsidR="00200CB7">
        <w:t>ые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rPr>
          <w:iCs/>
        </w:rPr>
        <w:instrText xml:space="preserve"> REF _Ref135240340 \h </w:instrText>
      </w:r>
      <w:r w:rsidR="00D365B1">
        <w:fldChar w:fldCharType="separate"/>
      </w:r>
      <w:r w:rsidR="002D16A1">
        <w:t xml:space="preserve">Схема </w:t>
      </w:r>
      <w:r w:rsidR="002D16A1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6DE79E59" w:rsidR="00D365B1" w:rsidRDefault="007110E7" w:rsidP="00D365B1">
      <w:pPr>
        <w:pStyle w:val="af0"/>
      </w:pPr>
      <w:r>
        <w:object w:dxaOrig="8727" w:dyaOrig="1049" w14:anchorId="6DD174CA">
          <v:shape id="_x0000_i1076" type="#_x0000_t75" style="width:574.2pt;height:68.85pt" o:ole="">
            <v:imagedata r:id="rId17" o:title=""/>
          </v:shape>
          <o:OLEObject Type="Embed" ProgID="ChemDraw.Document.6.0" ShapeID="_x0000_i1076" DrawAspect="Content" ObjectID="_1776138239" r:id="rId18"/>
        </w:object>
      </w:r>
    </w:p>
    <w:p w14:paraId="33A49317" w14:textId="0E5E3296" w:rsidR="00D365B1" w:rsidRDefault="00D365B1" w:rsidP="000F7A86">
      <w:pPr>
        <w:pStyle w:val="af2"/>
      </w:pPr>
      <w:bookmarkStart w:id="31" w:name="_Ref135240340"/>
      <w:r>
        <w:t xml:space="preserve">Схема </w:t>
      </w:r>
      <w:fldSimple w:instr=" SEQ Схема \* ARABIC ">
        <w:r w:rsidR="00B5342D">
          <w:rPr>
            <w:noProof/>
          </w:rPr>
          <w:t>4</w:t>
        </w:r>
      </w:fldSimple>
      <w:bookmarkEnd w:id="31"/>
      <w:r>
        <w:t>. Механизм фотовосстановления о-</w:t>
      </w:r>
      <w:r w:rsidRPr="00E00D60">
        <w:t>хинонов</w:t>
      </w:r>
      <w:r>
        <w:t xml:space="preserve"> аминами.</w:t>
      </w:r>
    </w:p>
    <w:p w14:paraId="0142561B" w14:textId="77777777" w:rsidR="002D16A1" w:rsidRPr="002D16A1" w:rsidRDefault="002D16A1" w:rsidP="002D16A1">
      <w:pPr>
        <w:rPr>
          <w:lang w:eastAsia="ru-RU"/>
        </w:rPr>
      </w:pPr>
    </w:p>
    <w:p w14:paraId="173D20C8" w14:textId="53A92EC0" w:rsidR="00E63F19" w:rsidRPr="00211D01" w:rsidRDefault="003C4B53" w:rsidP="007E6D93">
      <w:pPr>
        <w:pStyle w:val="a2"/>
        <w:rPr>
          <w:b/>
          <w:bCs/>
        </w:rPr>
      </w:pPr>
      <w:r>
        <w:t>Т</w:t>
      </w:r>
      <w:r w:rsidR="00E63F19" w:rsidRPr="009D32C9">
        <w:t>ушение возбужденного состояния бензофенона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Content>
          <w:r w:rsidR="00E63F19"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DJUMDQ6MzI6NTIiLCJQcm9qZWN0Ijp7IiRyZWYiOiI4In19LCJVc2VOdW1iZXJpbmdUeXBlT2ZQYXJlbnREb2N1bWVudCI6ZmFsc2V9XSwiRm9ybWF0dGVkVGV4dCI6eyIkaWQiOiIxMyIsIkNvdW50IjoxLCJUZXh0VW5pdHMiOlt7IiRpZCI6IjE0IiwiRm9udFN0eWxlIjp7IiRpZCI6IjE1IiwiTmV1dHJhbCI6dHJ1ZX0sIlJlYWRpbmdPcmRlciI6MSwiVGV4dCI6IlszMF0ifV19LCJUYWciOiJDaXRhdmlQbGFjZWhvbGRlciMwYzVjZDBiMC01MGY0LTRiZWMtODQ3Mi00YTgzNGU0ODJmYWMiLCJUZXh0IjoiWzMwXSIsIldBSVZlcnNpb24iOiI2LjE1LjIuMCJ9}</w:instrText>
          </w:r>
          <w:r w:rsidR="00E63F19">
            <w:fldChar w:fldCharType="separate"/>
          </w:r>
          <w:r w:rsidR="005F03F8">
            <w:t>[30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Content>
          <w:r w:rsidR="00211D01">
            <w:fldChar w:fldCharType="begin"/>
          </w:r>
          <w:r w:rsidR="00211D0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WiIsIk1vZGlmaWVkQnkiOiJfSE9NRSIsIklkIjoiMzA2ZTAxMWQtNzgyMC00Njc4LWFhNTYtNTIzN2Y4NzVjMjdjIiwiTW9kaWZpZWRPbiI6IjIwMjQtMDUtMDFUMTc6MDM6NDRa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}</w:instrText>
          </w:r>
          <w:r w:rsidR="00211D01">
            <w:fldChar w:fldCharType="separate"/>
          </w:r>
          <w:r w:rsidR="005F03F8">
            <w:t>[21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r w:rsidR="00E63F19" w:rsidRPr="00106DFE">
        <w:t>бензофенон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AyVDA0OjMyOjUyIiwiUHJvamVjdCI6eyIkcmVmIjoiOCJ9fSwiVXNlTnVtYmVyaW5nVHlwZU9mUGFyZW50RG9jdW1lbnQiOmZhbHNlfV0sIkZvcm1hdHRlZFRleHQiOnsiJGlkIjoiMTYiLCJDb3VudCI6MSwiVGV4dFVuaXRzIjpbeyIkaWQiOiIxNyIsIkZvbnRTdHlsZSI6eyIkaWQiOiIxOCIsIk5ldXRyYWwiOnRydWV9LCJSZWFkaW5nT3JkZXIiOjEsIlRleHQiOiJbMzFdIn1dfSwiVGFnIjoiQ2l0YXZpUGxhY2Vob2xkZXIjYjY3ZmY5OTUtYjdhZC00YTY2LWFiYTMtZDNmYTVhYTJmZDI5IiwiVGV4dCI6IlszMV0iLCJXQUlWZXJzaW9uIjoiNi4xNS4yLjAifQ==}</w:instrText>
          </w:r>
          <w:r w:rsidR="00E63F19">
            <w:fldChar w:fldCharType="separate"/>
          </w:r>
          <w:r w:rsidR="005F03F8">
            <w:t>[31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дурохинон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WiIsIk1vZGlmaWVkQnkiOiJfSE9NRSIsIklkIjoiMzA2ZTAxMWQtNzgyMC00Njc4LWFhNTYtNTIzN2Y4NzVjMjdjIiwiTW9kaWZpZWRPbiI6IjIwMjQtMDUtMDFUMTc6MDM6NDRa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}</w:instrText>
          </w:r>
          <w:r w:rsidR="009C34C5">
            <w:fldChar w:fldCharType="separate"/>
          </w:r>
          <w:r w:rsidR="005F03F8">
            <w:t>[21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7110E7">
        <w:t xml:space="preserve">Схема </w:t>
      </w:r>
      <w:r w:rsidR="007110E7">
        <w:rPr>
          <w:noProof/>
        </w:rPr>
        <w:t>2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r w:rsidR="007110E7" w:rsidRPr="00106DFE">
        <w:t>бензофенон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Content>
          <w:r w:rsidR="007110E7"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wMlQwNDozMjo1MiIsIlByb2plY3QiOnsiJHJlZiI6IjgifX0sIlVzZU51bWJlcmluZ1R5cGVPZlBhcmVudERvY3VtZW50IjpmYWxzZX1dLCJGb3JtYXR0ZWRUZXh0Ijp7IiRpZCI6IjExIiwiQ291bnQiOjEsIlRleHRVbml0cyI6W3siJGlkIjoiMTIiLCJGb250U3R5bGUiOnsiJGlkIjoiMTMiLCJOZXV0cmFsIjp0cnVlfSwiUmVhZGluZ09yZGVyIjoxLCJUZXh0IjoiWzI4XSJ9XX0sIlRhZyI6IkNpdGF2aVBsYWNlaG9sZGVyIzc4MjE2YWUzLTAyNjEtNDhiOC1hMWFlLWQ2YTE2OTA3ZjI5NCIsIlRleHQiOiJbMjhdIiwiV0FJVmVyc2lvbiI6IjYuMTUuMi4wIn0=}</w:instrText>
          </w:r>
          <w:r w:rsidR="007110E7">
            <w:fldChar w:fldCharType="separate"/>
          </w:r>
          <w:r w:rsidR="005F03F8">
            <w:t>[28]</w:t>
          </w:r>
          <w:r w:rsidR="007110E7">
            <w:fldChar w:fldCharType="end"/>
          </w:r>
        </w:sdtContent>
      </w:sdt>
      <w:r w:rsidR="007110E7">
        <w:t xml:space="preserve"> </w:t>
      </w:r>
    </w:p>
    <w:p w14:paraId="79C48B1C" w14:textId="1B2CBFBC" w:rsidR="00D365B1" w:rsidRDefault="00D365B1" w:rsidP="005F458C">
      <w:pPr>
        <w:pStyle w:val="1"/>
      </w:pPr>
      <w:r>
        <w:t xml:space="preserve">Реакции с </w:t>
      </w:r>
      <w:r w:rsidRPr="00996D2F">
        <w:t>фенолами</w:t>
      </w:r>
    </w:p>
    <w:p w14:paraId="0324E00A" w14:textId="0D554F92" w:rsidR="002D16A1" w:rsidRDefault="007E6D93" w:rsidP="002D16A1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2D16A1">
        <w:t xml:space="preserve">Схема </w:t>
      </w:r>
      <w:r w:rsidR="002D16A1">
        <w:rPr>
          <w:noProof/>
        </w:rPr>
        <w:t>5</w:t>
      </w:r>
      <w:r w:rsidR="002D16A1">
        <w:fldChar w:fldCharType="end"/>
      </w:r>
      <w:r w:rsidR="002D16A1">
        <w:t>):</w:t>
      </w:r>
    </w:p>
    <w:p w14:paraId="553FD7AA" w14:textId="58EA0F2D" w:rsidR="002D16A1" w:rsidRDefault="009B1FED" w:rsidP="002D16A1">
      <w:pPr>
        <w:pStyle w:val="a3"/>
        <w:keepNext/>
      </w:pPr>
      <w:r>
        <w:object w:dxaOrig="7445" w:dyaOrig="879" w14:anchorId="5A5F4EB0">
          <v:shape id="_x0000_i1161" type="#_x0000_t75" style="width:521pt;height:61.25pt" o:ole="">
            <v:imagedata r:id="rId19" o:title=""/>
          </v:shape>
          <o:OLEObject Type="Embed" ProgID="ChemDraw.Document.6.0" ShapeID="_x0000_i1161" DrawAspect="Content" ObjectID="_1776138240" r:id="rId20"/>
        </w:object>
      </w:r>
    </w:p>
    <w:p w14:paraId="5BEBAD2C" w14:textId="04167F9D" w:rsidR="002D16A1" w:rsidRDefault="002D16A1" w:rsidP="002D16A1">
      <w:pPr>
        <w:pStyle w:val="af2"/>
      </w:pPr>
      <w:bookmarkStart w:id="32" w:name="_Ref165517409"/>
      <w:r>
        <w:t xml:space="preserve">Схема </w:t>
      </w:r>
      <w:fldSimple w:instr=" SEQ Схема \* ARABIC ">
        <w:r w:rsidR="00B5342D">
          <w:rPr>
            <w:noProof/>
          </w:rPr>
          <w:t>5</w:t>
        </w:r>
      </w:fldSimple>
      <w:bookmarkEnd w:id="32"/>
      <w:r>
        <w:t>. Реакция тушения триплетного хинона фенолами</w:t>
      </w:r>
    </w:p>
    <w:p w14:paraId="0C354F47" w14:textId="77777777" w:rsidR="002D16A1" w:rsidRPr="002D16A1" w:rsidRDefault="002D16A1" w:rsidP="002D16A1">
      <w:pPr>
        <w:rPr>
          <w:lang w:eastAsia="ru-RU"/>
        </w:rPr>
      </w:pPr>
    </w:p>
    <w:p w14:paraId="7BFC1F3C" w14:textId="5F459BCB" w:rsidR="00E62F68" w:rsidRDefault="00AF29CC" w:rsidP="002D16A1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E63F19" w:rsidRPr="00BD5502">
        <w:t xml:space="preserve">Рисунок </w:t>
      </w:r>
      <w:r w:rsidR="00E63F19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WiIsIk1vZGlmaWVkQnkiOiJfSE9NRSIsIklkIjoiMzA2ZTAxMWQtNzgyMC00Njc4LWFhNTYtNTIzN2Y4NzVjMjdjIiwiTW9kaWZpZWRPbiI6IjIwMjQtMDUtMDFUMTc6MDM6NDRa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}</w:instrText>
          </w:r>
          <w:r w:rsidR="002C3F1F">
            <w:fldChar w:fldCharType="separate"/>
          </w:r>
          <w:r w:rsidR="005F03F8">
            <w:t>[21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электронодонорной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="00DA335D"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="00DA335D" w:rsidRPr="00CE69BE">
        <w:t xml:space="preserve"> уменьшаются при введении трет-бутильных групп в орто-положения фенола, что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аминами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E63F19" w:rsidRPr="00BD5502">
        <w:t xml:space="preserve">Рисунок </w:t>
      </w:r>
      <w:r w:rsidR="00E63F19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антантрона, имеющего низкую триплетную энергию, протекает в основном с </w:t>
      </w:r>
      <w:r w:rsidR="00DA335D" w:rsidRPr="00CE69BE">
        <w:lastRenderedPageBreak/>
        <w:t xml:space="preserve">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электронодонорных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yVDA0OjMyOjUy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ZTkxZWU2YWEtNzUzMy00NTNlLThjOWQtN2IwYjgyOTllMTQxIiwiVGV4dCI6IlsyMF0iLCJXQUlWZXJzaW9uIjoiNi4xNS4yLjAifQ==}</w:instrText>
          </w:r>
          <w:r w:rsidR="00DA335D">
            <w:fldChar w:fldCharType="separate"/>
          </w:r>
          <w:r w:rsidR="005F03F8">
            <w:t>[20]</w:t>
          </w:r>
          <w:r w:rsidR="00DA335D">
            <w:fldChar w:fldCharType="end"/>
          </w:r>
        </w:sdtContent>
      </w:sdt>
      <w:r w:rsidR="00DA335D">
        <w:t>.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E62F68" w14:paraId="1E3B44D8" w14:textId="77777777" w:rsidTr="00E62F68">
        <w:trPr>
          <w:cantSplit/>
        </w:trPr>
        <w:tc>
          <w:tcPr>
            <w:tcW w:w="11188" w:type="dxa"/>
          </w:tcPr>
          <w:tbl>
            <w:tblPr>
              <w:tblStyle w:val="af9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6A0" w:firstRow="1" w:lastRow="0" w:firstColumn="1" w:lastColumn="0" w:noHBand="1" w:noVBand="1"/>
            </w:tblPr>
            <w:tblGrid>
              <w:gridCol w:w="5797"/>
              <w:gridCol w:w="5175"/>
            </w:tblGrid>
            <w:tr w:rsidR="00E62F68" w:rsidRPr="00E62F68" w14:paraId="659AE88E" w14:textId="77777777" w:rsidTr="00E62F68">
              <w:trPr>
                <w:cantSplit/>
              </w:trPr>
              <w:tc>
                <w:tcPr>
                  <w:tcW w:w="5797" w:type="dxa"/>
                </w:tcPr>
                <w:p w14:paraId="6E4C5C3F" w14:textId="77777777" w:rsidR="00E62F68" w:rsidRPr="00E62F68" w:rsidRDefault="00E62F68" w:rsidP="00E62F68">
                  <w:pPr>
                    <w:pStyle w:val="a2"/>
                    <w:jc w:val="center"/>
                    <w:rPr>
                      <w:b/>
                      <w:bCs/>
                    </w:rPr>
                  </w:pPr>
                  <w:r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60EC98CD" wp14:editId="6FAED207">
                        <wp:extent cx="2516864" cy="4364113"/>
                        <wp:effectExtent l="0" t="0" r="0" b="0"/>
                        <wp:docPr id="87" name="Рисунок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" name="Рисунок 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52123" cy="44252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391" w:type="dxa"/>
                </w:tcPr>
                <w:p w14:paraId="027BE207" w14:textId="5AE53CEA" w:rsidR="00E62F68" w:rsidRPr="000F7A86" w:rsidRDefault="00E62F68" w:rsidP="000F7A86">
                  <w:pPr>
                    <w:pStyle w:val="a2"/>
                    <w:keepNext/>
                  </w:pPr>
                  <w:r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20BC436B" wp14:editId="66A58CA2">
                        <wp:extent cx="2940083" cy="4402067"/>
                        <wp:effectExtent l="0" t="0" r="0" b="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940413" cy="440256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62F68" w:rsidRPr="00E62F68" w14:paraId="3DEDA556" w14:textId="77777777" w:rsidTr="00E62F68">
              <w:trPr>
                <w:cantSplit/>
              </w:trPr>
              <w:tc>
                <w:tcPr>
                  <w:tcW w:w="5797" w:type="dxa"/>
                </w:tcPr>
                <w:p w14:paraId="02D86A68" w14:textId="7F478D33" w:rsidR="00E62F68" w:rsidRPr="00E62F68" w:rsidRDefault="00E62F68" w:rsidP="00E62F68">
                  <w:pPr>
                    <w:pStyle w:val="a2"/>
                    <w:rPr>
                      <w:b/>
                      <w:bCs/>
                    </w:rPr>
                  </w:pPr>
                  <w:r w:rsidRPr="00E62F68"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664CD3EB" wp14:editId="6598514C">
                            <wp:extent cx="3544010" cy="1902219"/>
                            <wp:effectExtent l="0" t="0" r="0" b="3175"/>
                            <wp:docPr id="88" name="Надпись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3544010" cy="19022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030AFF9" w14:textId="77777777" w:rsidR="004A4849" w:rsidRDefault="004A4849" w:rsidP="000F7A86">
                                        <w:pPr>
                                          <w:pStyle w:val="af2"/>
                                        </w:pPr>
                                        <w:bookmarkStart w:id="33" w:name="_Ref135206479"/>
                                        <w:bookmarkStart w:id="34" w:name="_Ref165507405"/>
                                        <w:r w:rsidRPr="00BD5502">
                                          <w:t xml:space="preserve">Рисунок </w:t>
                                        </w:r>
                                        <w:fldSimple w:instr=" SEQ Рисунок \* ARABIC ">
                                          <w:r>
                                            <w:rPr>
                                              <w:noProof/>
                                            </w:rPr>
                                            <w:t>3</w:t>
                                          </w:r>
                                        </w:fldSimple>
                                        <w:bookmarkEnd w:id="33"/>
                                        <w:r w:rsidRPr="00BD5502">
                                          <w:t xml:space="preserve">. Зависимость </w:t>
                                        </w:r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lg 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q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от одноэлектронного потенциала окисления </w:t>
                                        </w:r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/2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фенолов при тушении триплетных состояний</w:t>
                                        </w:r>
                                        <w:r>
                                          <w:t>:</w:t>
                                        </w:r>
                                        <w:bookmarkEnd w:id="34"/>
                                      </w:p>
                                      <w:p w14:paraId="583EAFAB" w14:textId="77777777" w:rsidR="004A4849" w:rsidRDefault="004A4849" w:rsidP="000F7A86">
                                        <w:pPr>
                                          <w:pStyle w:val="af2"/>
                                        </w:pPr>
                                        <w:r>
                                          <w:t xml:space="preserve"> 1)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 w:rsidRPr="00BD5502">
                                          <w:t>2,6-дифенилбензохинона-1,4 (энергия триплетного состояния — 2,3 эВ) в бензоле</w:t>
                                        </w:r>
                                        <w:r>
                                          <w:t>;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</w:p>
                                      <w:p w14:paraId="3891B392" w14:textId="286775BB" w:rsidR="004A4849" w:rsidRPr="000F7A86" w:rsidRDefault="004A4849" w:rsidP="000F7A86">
                                        <w:pPr>
                                          <w:pStyle w:val="af2"/>
                                        </w:pPr>
                                        <w:r>
                                          <w:t>2</w:t>
                                        </w:r>
                                        <w:r w:rsidRPr="00BD5502">
                                          <w:t xml:space="preserve">) антантрона (энергия </w:t>
                                        </w:r>
                                        <w:r w:rsidRPr="00E63F19">
                                          <w:t>триплетного</w:t>
                                        </w:r>
                                        <w:r w:rsidRPr="00BD5502">
                                          <w:t xml:space="preserve"> состояния — 1,6 эВ) в бензоле</w:t>
                                        </w:r>
                                        <w:r w:rsidRPr="000F7A86">
                                          <w:t>;</w:t>
                                        </w:r>
                                      </w:p>
                                      <w:p w14:paraId="07053845" w14:textId="1F73CD24" w:rsidR="004A4849" w:rsidRPr="007848E7" w:rsidRDefault="004A4849" w:rsidP="000F7A86">
                                        <w:pPr>
                                          <w:pStyle w:val="af2"/>
                                        </w:pPr>
                                        <w:r>
                                          <w:t>3</w:t>
                                        </w:r>
                                        <w:r w:rsidRPr="00BD5502">
                                          <w:t>)</w:t>
                                        </w:r>
                                        <w:r w:rsidRPr="00E63F19">
                                          <w:t xml:space="preserve"> </w:t>
                                        </w:r>
                                        <w:r w:rsidRPr="00BD5502">
                                          <w:t>антантрона</w:t>
                                        </w:r>
                                        <w:r>
                                          <w:t xml:space="preserve"> 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>
                                          <w:t xml:space="preserve">в ацетонитриле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 w14:anchorId="664CD3EB" id="Надпись 88" o:spid="_x0000_s1035" type="#_x0000_t202" style="width:279.05pt;height:14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" stroked="f">
                            <v:textbox inset="0,0,0,0">
                              <w:txbxContent>
                                <w:p w14:paraId="4030AFF9" w14:textId="77777777" w:rsidR="004A4849" w:rsidRDefault="004A4849" w:rsidP="000F7A86">
                                  <w:pPr>
                                    <w:pStyle w:val="af2"/>
                                  </w:pPr>
                                  <w:bookmarkStart w:id="35" w:name="_Ref135206479"/>
                                  <w:bookmarkStart w:id="36" w:name="_Ref165507405"/>
                                  <w:r w:rsidRPr="00BD5502">
                                    <w:t xml:space="preserve">Рисунок </w:t>
                                  </w:r>
                                  <w:fldSimple w:instr=" SEQ Рисунок \* ARABIC ">
                                    <w:r>
                                      <w:rPr>
                                        <w:noProof/>
                                      </w:rPr>
                                      <w:t>3</w:t>
                                    </w:r>
                                  </w:fldSimple>
                                  <w:bookmarkEnd w:id="35"/>
                                  <w:r w:rsidRPr="00BD5502">
                                    <w:t xml:space="preserve">. Зависимость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lg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от одноэлектронного потенциала окисления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/2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фенолов при тушении триплетных состояний</w:t>
                                  </w:r>
                                  <w:r>
                                    <w:t>:</w:t>
                                  </w:r>
                                  <w:bookmarkEnd w:id="36"/>
                                </w:p>
                                <w:p w14:paraId="583EAFAB" w14:textId="77777777" w:rsidR="004A4849" w:rsidRDefault="004A4849" w:rsidP="000F7A86">
                                  <w:pPr>
                                    <w:pStyle w:val="af2"/>
                                  </w:pPr>
                                  <w:r>
                                    <w:t xml:space="preserve"> 1)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 w:rsidRPr="00BD5502">
                                    <w:t>2,6-дифенилбензохинона-1,4 (энергия триплетного состояния — 2,3 эВ) в бензоле</w:t>
                                  </w:r>
                                  <w:r>
                                    <w:t>;</w:t>
                                  </w:r>
                                  <w:r w:rsidRPr="00BD5502">
                                    <w:t xml:space="preserve"> </w:t>
                                  </w:r>
                                </w:p>
                                <w:p w14:paraId="3891B392" w14:textId="286775BB" w:rsidR="004A4849" w:rsidRPr="000F7A86" w:rsidRDefault="004A4849" w:rsidP="000F7A86">
                                  <w:pPr>
                                    <w:pStyle w:val="af2"/>
                                  </w:pPr>
                                  <w:r>
                                    <w:t>2</w:t>
                                  </w:r>
                                  <w:r w:rsidRPr="00BD5502">
                                    <w:t xml:space="preserve">) антантрона (энергия </w:t>
                                  </w:r>
                                  <w:r w:rsidRPr="00E63F19">
                                    <w:t>триплетного</w:t>
                                  </w:r>
                                  <w:r w:rsidRPr="00BD5502">
                                    <w:t xml:space="preserve"> состояния — 1,6 эВ) в бензоле</w:t>
                                  </w:r>
                                  <w:r w:rsidRPr="000F7A86">
                                    <w:t>;</w:t>
                                  </w:r>
                                </w:p>
                                <w:p w14:paraId="07053845" w14:textId="1F73CD24" w:rsidR="004A4849" w:rsidRPr="007848E7" w:rsidRDefault="004A4849" w:rsidP="000F7A86">
                                  <w:pPr>
                                    <w:pStyle w:val="af2"/>
                                  </w:pPr>
                                  <w:r>
                                    <w:t>3</w:t>
                                  </w:r>
                                  <w:r w:rsidRPr="00BD5502">
                                    <w:t>)</w:t>
                                  </w:r>
                                  <w:r w:rsidRPr="00E63F19">
                                    <w:t xml:space="preserve"> </w:t>
                                  </w:r>
                                  <w:r w:rsidRPr="00BD5502">
                                    <w:t>антантрона</w:t>
                                  </w:r>
                                  <w:r>
                                    <w:t xml:space="preserve"> 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>
                                    <w:t xml:space="preserve">в ацетонитриле </w:t>
                                  </w:r>
                                </w:p>
                              </w:txbxContent>
                            </v:textbox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5391" w:type="dxa"/>
                </w:tcPr>
                <w:p w14:paraId="3FA060A7" w14:textId="77777777" w:rsidR="000F7A86" w:rsidRDefault="000F7A86" w:rsidP="000F7A86">
                  <w:pPr>
                    <w:pStyle w:val="af2"/>
                  </w:pPr>
                  <w:r>
                    <w:t xml:space="preserve">Рисунок </w:t>
                  </w:r>
                  <w:fldSimple w:instr=" SEQ Рисунок \* ARABIC ">
                    <w:r>
                      <w:rPr>
                        <w:noProof/>
                      </w:rPr>
                      <w:t>2</w:t>
                    </w:r>
                  </w:fldSimple>
                  <w:r>
                    <w:t xml:space="preserve">. </w:t>
                  </w:r>
                  <w:r w:rsidRPr="000F7A86">
                    <w:t xml:space="preserve">Зависимости lg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sub>
                    </m:sSub>
                  </m:oMath>
                  <w:r w:rsidRPr="000F7A86">
                    <w:t xml:space="preserve"> от 1g (</w:t>
                  </w:r>
                  <w:r>
                    <w:rPr>
                      <w:lang w:val="en-US"/>
                    </w:rPr>
                    <w:t>T</w:t>
                  </w:r>
                  <w:r w:rsidRPr="000F7A86">
                    <w:t>/</w:t>
                  </w:r>
                  <m:oMath>
                    <m:r>
                      <w:rPr>
                        <w:rFonts w:ascii="Cambria Math" w:hAnsi="Cambria Math"/>
                      </w:rPr>
                      <m:t>η</m:t>
                    </m:r>
                  </m:oMath>
                  <w:r w:rsidRPr="000F7A86">
                    <w:t xml:space="preserve">), полученные при тушении триплетного состояния 1) антантрона </w:t>
                  </w:r>
                  <w:proofErr w:type="gramStart"/>
                  <w:r w:rsidRPr="000F7A86">
                    <w:t>М,М</w:t>
                  </w:r>
                  <w:proofErr w:type="gramEnd"/>
                  <w:r w:rsidRPr="000F7A86">
                    <w:t xml:space="preserve">-диметил-4-метоксианилином; 2) 2,4,6-триметилфенолом; </w:t>
                  </w:r>
                </w:p>
                <w:p w14:paraId="0B5EB2A8" w14:textId="77777777" w:rsidR="000F7A86" w:rsidRDefault="000F7A86" w:rsidP="000F7A86">
                  <w:pPr>
                    <w:pStyle w:val="af2"/>
                  </w:pPr>
                  <w:r w:rsidRPr="000F7A86">
                    <w:t xml:space="preserve">3)4-броманилином; </w:t>
                  </w:r>
                </w:p>
                <w:p w14:paraId="3DA9BA98" w14:textId="77777777" w:rsidR="000F7A86" w:rsidRDefault="000F7A86" w:rsidP="000F7A86">
                  <w:pPr>
                    <w:pStyle w:val="af2"/>
                  </w:pPr>
                  <w:r w:rsidRPr="000F7A86">
                    <w:t>4) 2,6-ди-трет-бутил-4-метилфеполом;</w:t>
                  </w:r>
                </w:p>
                <w:p w14:paraId="5505E6CF" w14:textId="4AF89645" w:rsidR="000F7A86" w:rsidRDefault="000F7A86" w:rsidP="000F7A86">
                  <w:pPr>
                    <w:pStyle w:val="af2"/>
                  </w:pPr>
                  <w:r w:rsidRPr="000F7A86">
                    <w:t xml:space="preserve">5) 2,3-дихлорфенолом; </w:t>
                  </w:r>
                </w:p>
                <w:p w14:paraId="40E94B91" w14:textId="77777777" w:rsidR="000F7A86" w:rsidRDefault="000F7A86" w:rsidP="000F7A86">
                  <w:pPr>
                    <w:pStyle w:val="af2"/>
                  </w:pPr>
                  <w:r w:rsidRPr="000F7A86">
                    <w:t xml:space="preserve">6)3-нитрофенолом; </w:t>
                  </w:r>
                </w:p>
                <w:p w14:paraId="405B16A7" w14:textId="77777777" w:rsidR="000F7A86" w:rsidRDefault="000F7A86" w:rsidP="000F7A86">
                  <w:pPr>
                    <w:pStyle w:val="af2"/>
                  </w:pPr>
                  <w:r w:rsidRPr="000F7A86">
                    <w:t xml:space="preserve">7) 4-нитрофенолом; </w:t>
                  </w:r>
                </w:p>
                <w:p w14:paraId="66D3653D" w14:textId="77777777" w:rsidR="000F7A86" w:rsidRPr="000F7A86" w:rsidRDefault="000F7A86" w:rsidP="000F7A86">
                  <w:pPr>
                    <w:pStyle w:val="af2"/>
                  </w:pPr>
                  <w:r w:rsidRPr="000F7A86">
                    <w:t>8) 4-метоксидифенилом;</w:t>
                  </w:r>
                </w:p>
                <w:p w14:paraId="20A244EF" w14:textId="77777777" w:rsidR="000F7A86" w:rsidRDefault="000F7A86" w:rsidP="000F7A86">
                  <w:pPr>
                    <w:pStyle w:val="af2"/>
                  </w:pPr>
                  <w:r w:rsidRPr="000F7A86">
                    <w:t>9) 2,6-динитрофенолом</w:t>
                  </w:r>
                </w:p>
                <w:p w14:paraId="5BEAF119" w14:textId="2E5047AF" w:rsidR="000F7A86" w:rsidRDefault="000F7A86" w:rsidP="000F7A86">
                  <w:pPr>
                    <w:pStyle w:val="af2"/>
                  </w:pPr>
                  <w:r w:rsidRPr="000F7A86">
                    <w:t xml:space="preserve"> в бинарных смесях толуол — динонилфталат и толуол — гексадека</w:t>
                  </w:r>
                  <w:r w:rsidR="004E010E">
                    <w:t>н</w:t>
                  </w:r>
                  <w:r w:rsidRPr="000F7A86">
                    <w:t xml:space="preserve">. </w:t>
                  </w:r>
                </w:p>
                <w:p w14:paraId="4376C197" w14:textId="77713650" w:rsidR="00E62F68" w:rsidRPr="000F7A86" w:rsidRDefault="000F7A86" w:rsidP="000F7A86">
                  <w:pPr>
                    <w:pStyle w:val="af2"/>
                  </w:pPr>
                  <w:r w:rsidRPr="000F7A86">
                    <w:t>Пунктирная линия рассчитана по формуле Дебая (8</w:t>
                  </w:r>
                  <w:r>
                    <w:rPr>
                      <w:lang w:val="en-US"/>
                    </w:rPr>
                    <w:t>RT</w:t>
                  </w:r>
                  <w:r w:rsidRPr="000F7A86">
                    <w:t>/3000</w:t>
                  </w:r>
                  <m:oMath>
                    <m:r>
                      <w:rPr>
                        <w:rFonts w:ascii="Cambria Math" w:hAnsi="Cambria Math"/>
                      </w:rPr>
                      <m:t xml:space="preserve"> η</m:t>
                    </m:r>
                  </m:oMath>
                  <w:r w:rsidRPr="000F7A86">
                    <w:t>]) [90]</w:t>
                  </w:r>
                </w:p>
              </w:tc>
            </w:tr>
          </w:tbl>
          <w:p w14:paraId="53E89F7C" w14:textId="77777777" w:rsidR="00E62F68" w:rsidRDefault="00E62F68" w:rsidP="00996D2F">
            <w:pPr>
              <w:pStyle w:val="a2"/>
            </w:pPr>
          </w:p>
        </w:tc>
      </w:tr>
    </w:tbl>
    <w:p w14:paraId="5214EEFD" w14:textId="6FFDFCE5" w:rsidR="00E62F68" w:rsidRPr="00CE69BE" w:rsidRDefault="00934B5D" w:rsidP="00996D2F">
      <w:pPr>
        <w:pStyle w:val="a2"/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Pr="00BD5502">
        <w:t xml:space="preserve">Рисунок </w:t>
      </w:r>
      <w:r>
        <w:rPr>
          <w:noProof/>
        </w:rPr>
        <w:t>3</w:t>
      </w:r>
      <w:r>
        <w:fldChar w:fldCharType="end"/>
      </w:r>
      <w:r>
        <w:t xml:space="preserve">). </w:t>
      </w:r>
    </w:p>
    <w:p w14:paraId="4B2691C5" w14:textId="69F365AD" w:rsidR="00DA335D" w:rsidRDefault="00E62F68" w:rsidP="00DA335D">
      <w:pPr>
        <w:pStyle w:val="af0"/>
      </w:pPr>
      <w:r w:rsidRPr="00E62F68">
        <w:rPr>
          <w:noProof/>
        </w:rPr>
        <w:t xml:space="preserve"> </w:t>
      </w:r>
    </w:p>
    <w:p w14:paraId="6F45A88D" w14:textId="586154B0" w:rsidR="00DA335D" w:rsidRDefault="00DA335D" w:rsidP="00996D2F">
      <w:pPr>
        <w:pStyle w:val="31"/>
      </w:pPr>
      <w:bookmarkStart w:id="37" w:name="_Toc136296699"/>
      <w:bookmarkEnd w:id="19"/>
      <w:r>
        <w:t>Радикальные реакции</w:t>
      </w:r>
      <w:bookmarkEnd w:id="37"/>
    </w:p>
    <w:p w14:paraId="28FABCBB" w14:textId="4A1F441D" w:rsidR="00B20030" w:rsidRPr="00B20030" w:rsidRDefault="00500807" w:rsidP="00B20030">
      <w:pPr>
        <w:pStyle w:val="1"/>
        <w:numPr>
          <w:ilvl w:val="0"/>
          <w:numId w:val="39"/>
        </w:numPr>
      </w:pPr>
      <w:r>
        <w:t xml:space="preserve">Рекомбинация </w:t>
      </w:r>
      <w:r w:rsidRPr="00E303DB">
        <w:t xml:space="preserve">оксифеноксильного и </w:t>
      </w:r>
      <w:r>
        <w:t xml:space="preserve">аминометильного </w:t>
      </w:r>
      <w:r w:rsidRPr="00E303DB">
        <w:t>ради</w:t>
      </w:r>
      <w:r w:rsidRPr="002D37FE">
        <w:t>калов</w:t>
      </w:r>
    </w:p>
    <w:p w14:paraId="5E601BC9" w14:textId="18C35ED0" w:rsidR="00DA335D" w:rsidRPr="005F03F8" w:rsidRDefault="00DA335D" w:rsidP="005F03F8">
      <w:pPr>
        <w:pStyle w:val="a2"/>
      </w:pPr>
      <w:r w:rsidRPr="00E303DB">
        <w:t>Отрыв фотовозбужденной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оксифеноксильного и </w:t>
      </w:r>
      <w:r>
        <w:t xml:space="preserve">аминометильного </w:t>
      </w:r>
      <w:r w:rsidRPr="00E303DB">
        <w:t>ради</w:t>
      </w:r>
      <w:r w:rsidRPr="002D37FE">
        <w:t xml:space="preserve">калов. Они могут рекомбинировать и </w:t>
      </w:r>
      <w:r>
        <w:t>формировать</w:t>
      </w:r>
      <w:r w:rsidRPr="002D37FE">
        <w:t xml:space="preserve"> фенолэфир, который является </w:t>
      </w:r>
      <w:r w:rsidRPr="002D37FE">
        <w:lastRenderedPageBreak/>
        <w:t>главным первичным продуктом фотовосстановления орто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5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</w:t>
      </w:r>
      <w:r w:rsidR="005F03F8">
        <w:t xml:space="preserve">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5F03F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NC0wNS0wMlQwNDozMjo1Mi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2Y1MTJlZTU4LTFhNGUtNDkxMS04MGY1LTBkMjg1ZjEwYTBkYSIsIlRleHQiOiJbMTddIiwiV0FJVmVyc2lvbiI6IjYuMTUuMi4wIn0=}</w:instrText>
          </w:r>
          <w:r w:rsidR="005F03F8">
            <w:fldChar w:fldCharType="separate"/>
          </w:r>
          <w:r w:rsidR="005F03F8">
            <w:t>[17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5F03F8" w:rsidRPr="004A4849">
        <w:rPr>
          <w:b/>
          <w:bCs/>
        </w:rPr>
        <w:t xml:space="preserve">( </w:t>
      </w:r>
      <w:r w:rsidR="005F03F8">
        <w:rPr>
          <w:b/>
          <w:bCs/>
        </w:rPr>
        <w:t xml:space="preserve">для замещенного феноксильного </w:t>
      </w:r>
      <w:commentRangeStart w:id="38"/>
      <w:r w:rsidR="005F03F8">
        <w:rPr>
          <w:b/>
          <w:bCs/>
        </w:rPr>
        <w:t>радикала</w:t>
      </w:r>
      <w:commentRangeEnd w:id="38"/>
      <w:r w:rsidR="005F03F8">
        <w:rPr>
          <w:rStyle w:val="af6"/>
          <w:rFonts w:eastAsia="SimSun" w:cstheme="minorBidi"/>
          <w:color w:val="auto"/>
          <w:lang w:eastAsia="en-US"/>
        </w:rPr>
        <w:commentReference w:id="38"/>
      </w:r>
      <w:r w:rsidR="005F03F8">
        <w:rPr>
          <w:b/>
          <w:bCs/>
        </w:rPr>
        <w:t>)</w:t>
      </w:r>
      <w:r w:rsidR="005F03F8">
        <w:rPr>
          <w:b/>
          <w:bCs/>
        </w:rPr>
        <w:t>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168" type="#_x0000_t75" style="width:466.9pt;height:78.25pt" o:ole="">
            <v:imagedata r:id="rId23" o:title=""/>
          </v:shape>
          <o:OLEObject Type="Embed" ProgID="ChemDraw.Document.6.0" ShapeID="_x0000_i1168" DrawAspect="Content" ObjectID="_1776138241" r:id="rId24"/>
        </w:object>
      </w:r>
    </w:p>
    <w:p w14:paraId="1131243B" w14:textId="202233F4" w:rsidR="00DA335D" w:rsidRDefault="00DA335D" w:rsidP="000F7A86">
      <w:pPr>
        <w:pStyle w:val="af2"/>
      </w:pPr>
      <w:bookmarkStart w:id="39" w:name="_Ref135329259"/>
      <w:r>
        <w:t xml:space="preserve">Схема </w:t>
      </w:r>
      <w:fldSimple w:instr=" SEQ Схема \* ARABIC ">
        <w:r w:rsidR="00B5342D">
          <w:rPr>
            <w:noProof/>
          </w:rPr>
          <w:t>6</w:t>
        </w:r>
      </w:fldSimple>
      <w:bookmarkEnd w:id="39"/>
      <w:r>
        <w:t>. Механизм образования фенолэфира.</w:t>
      </w:r>
    </w:p>
    <w:p w14:paraId="1ABAE0A5" w14:textId="17C5984B" w:rsidR="00500807" w:rsidRDefault="00500807" w:rsidP="00500807">
      <w:pPr>
        <w:rPr>
          <w:lang w:eastAsia="ru-RU"/>
        </w:rPr>
      </w:pPr>
    </w:p>
    <w:p w14:paraId="293B3A3B" w14:textId="39BF9DE6" w:rsidR="00500807" w:rsidRPr="008E4497" w:rsidRDefault="00500807" w:rsidP="00FC3DF4">
      <w:pPr>
        <w:pStyle w:val="a3"/>
      </w:pPr>
      <w:r>
        <w:t>Данное соединение неустойчиво</w:t>
      </w:r>
      <w:r w:rsidRPr="00500807">
        <w:t xml:space="preserve"> </w:t>
      </w:r>
      <w:r>
        <w:t>и может трансформироваться с образованием в конечном итоге пирокатехина</w:t>
      </w:r>
      <w:r w:rsidRPr="00500807">
        <w:t xml:space="preserve"> </w:t>
      </w:r>
      <w:r>
        <w:t xml:space="preserve">по схеме 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B5342D">
        <w:t xml:space="preserve">Схема </w:t>
      </w:r>
      <w:r w:rsidR="00B5342D">
        <w:rPr>
          <w:noProof/>
        </w:rPr>
        <w:t>7</w:t>
      </w:r>
      <w:r w:rsidR="00B5342D">
        <w:fldChar w:fldCharType="end"/>
      </w:r>
      <w:r>
        <w:t xml:space="preserve">)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A853BC1462D64AA6BBA97EE3A2F6DC77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</w:instrText>
          </w:r>
          <w:r w:rsidRPr="006E0737">
            <w:rPr>
              <w:lang w:val="en-US"/>
            </w:rPr>
            <w:instrText>NoZXJzIjpbXSwiUXVvdGF</w:instrText>
          </w:r>
          <w:r w:rsidRPr="008E4497">
            <w:instrText>0</w:instrText>
          </w:r>
          <w:r w:rsidRPr="006E0737">
            <w:rPr>
              <w:lang w:val="en-US"/>
            </w:rPr>
            <w:instrText>aW</w:instrText>
          </w:r>
          <w:r w:rsidRPr="008E4497">
            <w:instrText>9</w:instrText>
          </w:r>
          <w:r w:rsidRPr="006E0737">
            <w:rPr>
              <w:lang w:val="en-US"/>
            </w:rPr>
            <w:instrText>ucyI</w:instrText>
          </w:r>
          <w:r w:rsidRPr="008E4497">
            <w:instrText>6</w:instrText>
          </w:r>
          <w:r w:rsidRPr="006E0737">
            <w:rPr>
              <w:lang w:val="en-US"/>
            </w:rPr>
            <w:instrText>W</w:instrText>
          </w:r>
          <w:r w:rsidRPr="008E4497">
            <w:instrText>10</w:instrText>
          </w:r>
          <w:r w:rsidRPr="006E0737">
            <w:rPr>
              <w:lang w:val="en-US"/>
            </w:rPr>
            <w:instrText>sIlJhdGluZyI</w:instrText>
          </w:r>
          <w:r w:rsidRPr="008E4497">
            <w:instrText>6</w:instrText>
          </w:r>
          <w:r w:rsidRPr="006E0737">
            <w:rPr>
              <w:lang w:val="en-US"/>
            </w:rPr>
            <w:instrText>MCwiUmVmZXJlbmNlVHlwZSI</w:instrText>
          </w:r>
          <w:r w:rsidRPr="008E4497">
            <w:instrText>6</w:instrText>
          </w:r>
          <w:r w:rsidRPr="006E0737">
            <w:rPr>
              <w:lang w:val="en-US"/>
            </w:rPr>
            <w:instrText>IlVucHVibGlzaGVkV</w:instrText>
          </w:r>
          <w:r w:rsidRPr="008E4497">
            <w:instrText>29</w:instrText>
          </w:r>
          <w:r w:rsidRPr="006E0737">
            <w:rPr>
              <w:lang w:val="en-US"/>
            </w:rPr>
            <w:instrText>yayIsIlNob</w:instrText>
          </w:r>
          <w:r w:rsidRPr="008E4497">
            <w:instrText>3</w:instrText>
          </w:r>
          <w:r w:rsidRPr="006E0737">
            <w:rPr>
              <w:lang w:val="en-US"/>
            </w:rPr>
            <w:instrText>J</w:instrText>
          </w:r>
          <w:r w:rsidRPr="008E4497">
            <w:instrText>0</w:instrText>
          </w:r>
          <w:r w:rsidRPr="006E0737">
            <w:rPr>
              <w:lang w:val="en-US"/>
            </w:rPr>
            <w:instrText>VGl</w:instrText>
          </w:r>
          <w:r w:rsidRPr="008E4497">
            <w:instrText>0</w:instrText>
          </w:r>
          <w:r w:rsidRPr="006E0737">
            <w:rPr>
              <w:lang w:val="en-US"/>
            </w:rPr>
            <w:instrText>bGUiOiLQp</w:instrText>
          </w:r>
          <w:r w:rsidRPr="008E4497">
            <w:instrText>9</w:instrText>
          </w:r>
          <w:r w:rsidRPr="006E0737">
            <w:rPr>
              <w:lang w:val="en-US"/>
            </w:rPr>
            <w:instrText>C</w:instrText>
          </w:r>
          <w:r w:rsidRPr="008E4497">
            <w:instrText>10</w:instrText>
          </w:r>
          <w:r w:rsidRPr="006E0737">
            <w:rPr>
              <w:lang w:val="en-US"/>
            </w:rPr>
            <w:instrText>YHQvdC</w:instrText>
          </w:r>
          <w:r w:rsidRPr="008E4497">
            <w:instrText>+0</w:instrText>
          </w:r>
          <w:r w:rsidRPr="006E0737">
            <w:rPr>
              <w:lang w:val="en-US"/>
            </w:rPr>
            <w:instrText>LrQvtCyLCDQkNCx</w:instrText>
          </w:r>
          <w:r w:rsidRPr="008E4497">
            <w:instrText>0</w:instrText>
          </w:r>
          <w:r w:rsidRPr="006E0737">
            <w:rPr>
              <w:lang w:val="en-US"/>
            </w:rPr>
            <w:instrText>LDQutGD</w:instrText>
          </w:r>
          <w:r w:rsidRPr="008E4497">
            <w:instrText>0</w:instrText>
          </w:r>
          <w:r w:rsidRPr="006E0737">
            <w:rPr>
              <w:lang w:val="en-US"/>
            </w:rPr>
            <w:instrText>LzQvtCyIOKAkyDQn</w:instrText>
          </w:r>
          <w:r w:rsidRPr="008E4497">
            <w:instrText>9</w:instrText>
          </w:r>
          <w:r w:rsidRPr="006E0737">
            <w:rPr>
              <w:lang w:val="en-US"/>
            </w:rPr>
            <w:instrText>C</w:instrText>
          </w:r>
          <w:r w:rsidRPr="008E4497">
            <w:instrText>+0</w:instrText>
          </w:r>
          <w:r w:rsidRPr="006E0737">
            <w:rPr>
              <w:lang w:val="en-US"/>
            </w:rPr>
            <w:instrText>LvQuNC</w:instrText>
          </w:r>
          <w:r w:rsidRPr="008E4497">
            <w:instrText>80</w:instrText>
          </w:r>
          <w:r w:rsidRPr="006E0737">
            <w:rPr>
              <w:lang w:val="en-US"/>
            </w:rPr>
            <w:instrText>LXRgNC</w:instrText>
          </w:r>
          <w:r w:rsidRPr="008E4497">
            <w:instrText>40</w:instrText>
          </w:r>
          <w:r w:rsidRPr="006E0737">
            <w:rPr>
              <w:lang w:val="en-US"/>
            </w:rPr>
            <w:instrText>LfQsNGG</w:instrText>
          </w:r>
          <w:r w:rsidRPr="008E4497">
            <w:instrText>0</w:instrText>
          </w:r>
          <w:r w:rsidRPr="006E0737">
            <w:rPr>
              <w:lang w:val="en-US"/>
            </w:rPr>
            <w:instrText>LjRjyDQvNC</w:instrText>
          </w:r>
          <w:r w:rsidRPr="008E4497">
            <w:instrText>+0</w:instrText>
          </w:r>
          <w:r w:rsidRPr="006E0737">
            <w:rPr>
              <w:lang w:val="en-US"/>
            </w:rPr>
            <w:instrText>L</w:instrText>
          </w:r>
          <w:r w:rsidRPr="008E4497">
            <w:instrText>3</w:instrText>
          </w:r>
          <w:r w:rsidRPr="006E0737">
            <w:rPr>
              <w:lang w:val="en-US"/>
            </w:rPr>
            <w:instrText>QvtC</w:instrText>
          </w:r>
          <w:r w:rsidRPr="008E4497">
            <w:instrText>80</w:instrText>
          </w:r>
          <w:r w:rsidRPr="006E0737">
            <w:rPr>
              <w:lang w:val="en-US"/>
            </w:rPr>
            <w:instrText>LXRgNC</w:instrText>
          </w:r>
          <w:r w:rsidRPr="008E4497">
            <w:instrText>+0</w:instrText>
          </w:r>
          <w:r w:rsidRPr="006E0737">
            <w:rPr>
              <w:lang w:val="en-US"/>
            </w:rPr>
            <w:instrText>LIg</w:instrText>
          </w:r>
          <w:r w:rsidRPr="008E4497">
            <w:instrText>0</w:instrText>
          </w:r>
          <w:r w:rsidRPr="006E0737">
            <w:rPr>
              <w:lang w:val="en-US"/>
            </w:rPr>
            <w:instrText>LzQtdGC</w:instrText>
          </w:r>
          <w:r w:rsidRPr="008E4497">
            <w:instrText>0</w:instrText>
          </w:r>
          <w:r w:rsidRPr="006E0737">
            <w:rPr>
              <w:lang w:val="en-US"/>
            </w:rPr>
            <w:instrText>LDQutGA</w:instrText>
          </w:r>
          <w:r w:rsidRPr="008E4497">
            <w:instrText>0</w:instrText>
          </w:r>
          <w:r w:rsidRPr="006E0737">
            <w:rPr>
              <w:lang w:val="en-US"/>
            </w:rPr>
            <w:instrText>LjQu</w:instrText>
          </w:r>
          <w:r w:rsidRPr="008E4497">
            <w:instrText>9</w:instrText>
          </w:r>
          <w:r w:rsidRPr="006E0737">
            <w:rPr>
              <w:lang w:val="en-US"/>
            </w:rPr>
            <w:instrText>C</w:instrText>
          </w:r>
          <w:r w:rsidRPr="008E4497">
            <w:instrText>+0</w:instrText>
          </w:r>
          <w:r w:rsidRPr="006E0737">
            <w:rPr>
              <w:lang w:val="en-US"/>
            </w:rPr>
            <w:instrText>LLQvtCz</w:instrText>
          </w:r>
          <w:r w:rsidRPr="008E4497">
            <w:instrText>0</w:instrText>
          </w:r>
          <w:r w:rsidRPr="006E0737">
            <w:rPr>
              <w:lang w:val="en-US"/>
            </w:rPr>
            <w:instrText>L</w:instrText>
          </w:r>
          <w:r w:rsidRPr="008E4497">
            <w:instrText>4</w:instrText>
          </w:r>
          <w:r w:rsidRPr="006E0737">
            <w:rPr>
              <w:lang w:val="en-US"/>
            </w:rPr>
            <w:instrText>g</w:instrText>
          </w:r>
          <w:r w:rsidRPr="008E4497">
            <w:instrText>0</w:instrText>
          </w:r>
          <w:r w:rsidRPr="006E0737">
            <w:rPr>
              <w:lang w:val="en-US"/>
            </w:rPr>
            <w:instrText>YDRj</w:instrText>
          </w:r>
          <w:r w:rsidRPr="008E4497">
            <w:instrText>9</w:instrText>
          </w:r>
          <w:r w:rsidRPr="006E0737">
            <w:rPr>
              <w:lang w:val="en-US"/>
            </w:rPr>
            <w:instrText>C</w:instrText>
          </w:r>
          <w:r w:rsidRPr="008E4497">
            <w:instrText>00</w:instrText>
          </w:r>
          <w:r w:rsidRPr="006E0737">
            <w:rPr>
              <w:lang w:val="en-US"/>
            </w:rPr>
            <w:instrText>LAg</w:instrText>
          </w:r>
          <w:r w:rsidRPr="008E4497">
            <w:instrText>0</w:instrText>
          </w:r>
          <w:r w:rsidRPr="006E0737">
            <w:rPr>
              <w:lang w:val="en-US"/>
            </w:rPr>
            <w:instrText>L</w:instrText>
          </w:r>
          <w:r w:rsidRPr="008E4497">
            <w:instrText>/</w:instrText>
          </w:r>
          <w:r w:rsidRPr="006E0737">
            <w:rPr>
              <w:lang w:val="en-US"/>
            </w:rPr>
            <w:instrText>QvtC</w:instrText>
          </w:r>
          <w:r w:rsidRPr="008E4497">
            <w:instrText>0</w:instrText>
          </w:r>
          <w:r w:rsidRPr="006E0737">
            <w:rPr>
              <w:lang w:val="en-US"/>
            </w:rPr>
            <w:instrText>IiwiU</w:instrText>
          </w:r>
          <w:r w:rsidRPr="008E4497">
            <w:instrText>2</w:instrText>
          </w:r>
          <w:r w:rsidRPr="006E0737">
            <w:rPr>
              <w:lang w:val="en-US"/>
            </w:rPr>
            <w:instrText>hvcnRUaXRsZVVwZGF</w:instrText>
          </w:r>
          <w:r w:rsidRPr="008E4497">
            <w:instrText>0</w:instrText>
          </w:r>
          <w:r w:rsidRPr="006E0737">
            <w:rPr>
              <w:lang w:val="en-US"/>
            </w:rPr>
            <w:instrText>ZVR</w:instrText>
          </w:r>
          <w:r w:rsidRPr="008E4497">
            <w:instrText>5</w:instrText>
          </w:r>
          <w:r w:rsidRPr="006E0737">
            <w:rPr>
              <w:lang w:val="en-US"/>
            </w:rPr>
            <w:instrText>cGUiOjAsIlNvdXJjZU</w:instrText>
          </w:r>
          <w:r w:rsidRPr="008E4497">
            <w:instrText>9</w:instrText>
          </w:r>
          <w:r w:rsidRPr="006E0737">
            <w:rPr>
              <w:lang w:val="en-US"/>
            </w:rPr>
            <w:instrText>mQmlibGlvZ</w:instrText>
          </w:r>
          <w:r w:rsidRPr="008E4497">
            <w:instrText>3</w:instrText>
          </w:r>
          <w:r w:rsidRPr="006E0737">
            <w:rPr>
              <w:lang w:val="en-US"/>
            </w:rPr>
            <w:instrText>JhcGhpY</w:instrText>
          </w:r>
          <w:r w:rsidRPr="008E4497">
            <w:instrText>0</w:instrText>
          </w:r>
          <w:r w:rsidRPr="006E0737">
            <w:rPr>
              <w:lang w:val="en-US"/>
            </w:rPr>
            <w:instrText>luZm</w:instrText>
          </w:r>
          <w:r w:rsidRPr="008E4497">
            <w:instrText>9</w:instrText>
          </w:r>
          <w:r w:rsidRPr="006E0737">
            <w:rPr>
              <w:lang w:val="en-US"/>
            </w:rPr>
            <w:instrText>ybWF</w:instrText>
          </w:r>
          <w:r w:rsidRPr="008E4497">
            <w:instrText>0</w:instrText>
          </w:r>
          <w:r w:rsidRPr="006E0737">
            <w:rPr>
              <w:lang w:val="en-US"/>
            </w:rPr>
            <w:instrText>aW</w:instrText>
          </w:r>
          <w:r w:rsidRPr="008E4497">
            <w:instrText>9</w:instrText>
          </w:r>
          <w:r w:rsidRPr="006E0737">
            <w:rPr>
              <w:lang w:val="en-US"/>
            </w:rPr>
            <w:instrText>uIjoiTWljcm</w:instrText>
          </w:r>
          <w:r w:rsidRPr="008E4497">
            <w:instrText>9</w:instrText>
          </w:r>
          <w:r w:rsidRPr="006E0737">
            <w:rPr>
              <w:lang w:val="en-US"/>
            </w:rPr>
            <w:instrText>zb</w:instrText>
          </w:r>
          <w:r w:rsidRPr="008E4497">
            <w:instrText>2</w:instrText>
          </w:r>
          <w:r w:rsidRPr="006E0737">
            <w:rPr>
              <w:lang w:val="en-US"/>
            </w:rPr>
            <w:instrText>Z</w:instrText>
          </w:r>
          <w:r w:rsidRPr="008E4497">
            <w:instrText>0</w:instrText>
          </w:r>
          <w:r w:rsidRPr="006E0737">
            <w:rPr>
              <w:lang w:val="en-US"/>
            </w:rPr>
            <w:instrText>IFdvcmQgKHZpYSBzb</w:instrText>
          </w:r>
          <w:r w:rsidRPr="008E4497">
            <w:instrText>3</w:instrText>
          </w:r>
          <w:r w:rsidRPr="006E0737">
            <w:rPr>
              <w:lang w:val="en-US"/>
            </w:rPr>
            <w:instrText>VyY</w:instrText>
          </w:r>
          <w:r w:rsidRPr="008E4497">
            <w:instrText>2</w:instrText>
          </w:r>
          <w:r w:rsidRPr="006E0737">
            <w:rPr>
              <w:lang w:val="en-US"/>
            </w:rPr>
            <w:instrText>VzLnhtbCkiLCJTdGF</w:instrText>
          </w:r>
          <w:r w:rsidRPr="008E4497">
            <w:instrText>0</w:instrText>
          </w:r>
          <w:r w:rsidRPr="006E0737">
            <w:rPr>
              <w:lang w:val="en-US"/>
            </w:rPr>
            <w:instrText>aWNJZHMiOlsiYzM</w:instrText>
          </w:r>
          <w:r w:rsidRPr="008E4497">
            <w:instrText>2</w:instrText>
          </w:r>
          <w:r w:rsidRPr="006E0737">
            <w:rPr>
              <w:lang w:val="en-US"/>
            </w:rPr>
            <w:instrText>MjE</w:instrText>
          </w:r>
          <w:r w:rsidRPr="008E4497">
            <w:instrText>3</w:instrText>
          </w:r>
          <w:r w:rsidRPr="006E0737">
            <w:rPr>
              <w:lang w:val="en-US"/>
            </w:rPr>
            <w:instrText>ODctZGRhZC</w:instrText>
          </w:r>
          <w:r w:rsidRPr="008E4497">
            <w:instrText>00</w:instrText>
          </w:r>
          <w:r w:rsidRPr="006E0737">
            <w:rPr>
              <w:lang w:val="en-US"/>
            </w:rPr>
            <w:instrText>MmFjLWE</w:instrText>
          </w:r>
          <w:r w:rsidRPr="008E4497">
            <w:instrText>0</w:instrText>
          </w:r>
          <w:r w:rsidRPr="006E0737">
            <w:rPr>
              <w:lang w:val="en-US"/>
            </w:rPr>
            <w:instrText>NzQtZDA</w:instrText>
          </w:r>
          <w:r w:rsidRPr="008E4497">
            <w:instrText>1</w:instrText>
          </w:r>
          <w:r w:rsidRPr="006E0737">
            <w:rPr>
              <w:lang w:val="en-US"/>
            </w:rPr>
            <w:instrText>Yjg</w:instrText>
          </w:r>
          <w:r w:rsidRPr="008E4497">
            <w:instrText>5</w:instrText>
          </w:r>
          <w:r w:rsidRPr="006E0737">
            <w:rPr>
              <w:lang w:val="en-US"/>
            </w:rPr>
            <w:instrText>Mjk</w:instrText>
          </w:r>
          <w:r w:rsidRPr="008E4497">
            <w:instrText>1</w:instrText>
          </w:r>
          <w:r w:rsidRPr="006E0737">
            <w:rPr>
              <w:lang w:val="en-US"/>
            </w:rPr>
            <w:instrText>NmNkIl</w:instrText>
          </w:r>
          <w:r w:rsidRPr="008E4497">
            <w:instrText>0</w:instrText>
          </w:r>
          <w:r w:rsidRPr="006E0737">
            <w:rPr>
              <w:lang w:val="en-US"/>
            </w:rPr>
            <w:instrText>sIlRhYmxlT</w:instrText>
          </w:r>
          <w:r w:rsidRPr="008E4497">
            <w:instrText>2</w:instrText>
          </w:r>
          <w:r w:rsidRPr="006E0737">
            <w:rPr>
              <w:lang w:val="en-US"/>
            </w:rPr>
            <w:instrText>ZDb</w:instrText>
          </w:r>
          <w:r w:rsidRPr="008E4497">
            <w:instrText>250</w:instrText>
          </w:r>
          <w:r w:rsidRPr="006E0737">
            <w:rPr>
              <w:lang w:val="en-US"/>
            </w:rPr>
            <w:instrText>ZW</w:instrText>
          </w:r>
          <w:r w:rsidRPr="008E4497">
            <w:instrText>50</w:instrText>
          </w:r>
          <w:r w:rsidRPr="006E0737">
            <w:rPr>
              <w:lang w:val="en-US"/>
            </w:rPr>
            <w:instrText>c</w:instrText>
          </w:r>
          <w:r w:rsidRPr="008E4497">
            <w:instrText>0</w:instrText>
          </w:r>
          <w:r w:rsidRPr="006E0737">
            <w:rPr>
              <w:lang w:val="en-US"/>
            </w:rPr>
            <w:instrText>NvbXBsZXhpdHkiOjAsIlRhYmxlT</w:instrText>
          </w:r>
          <w:r w:rsidRPr="008E4497">
            <w:instrText>2</w:instrText>
          </w:r>
          <w:r w:rsidRPr="006E0737">
            <w:rPr>
              <w:lang w:val="en-US"/>
            </w:rPr>
            <w:instrText>ZDb</w:instrText>
          </w:r>
          <w:r w:rsidRPr="008E4497">
            <w:instrText>250</w:instrText>
          </w:r>
          <w:r w:rsidRPr="006E0737">
            <w:rPr>
              <w:lang w:val="en-US"/>
            </w:rPr>
            <w:instrText>ZW</w:instrText>
          </w:r>
          <w:r w:rsidRPr="008E4497">
            <w:instrText>50</w:instrText>
          </w:r>
          <w:r w:rsidRPr="006E0737">
            <w:rPr>
              <w:lang w:val="en-US"/>
            </w:rPr>
            <w:instrText>c</w:instrText>
          </w:r>
          <w:r w:rsidRPr="008E4497">
            <w:instrText>1</w:instrText>
          </w:r>
          <w:r w:rsidRPr="006E0737">
            <w:rPr>
              <w:lang w:val="en-US"/>
            </w:rPr>
            <w:instrText>NvdXJjZVRleHRGb</w:instrText>
          </w:r>
          <w:r w:rsidRPr="008E4497">
            <w:instrText>3</w:instrText>
          </w:r>
          <w:r w:rsidRPr="006E0737">
            <w:rPr>
              <w:lang w:val="en-US"/>
            </w:rPr>
            <w:instrText>JtYXQiOjAsIlRhc</w:instrText>
          </w:r>
          <w:r w:rsidRPr="008E4497">
            <w:instrText>2</w:instrText>
          </w:r>
          <w:r w:rsidRPr="006E0737">
            <w:rPr>
              <w:lang w:val="en-US"/>
            </w:rPr>
            <w:instrText>tzIjpbXSwiVGl</w:instrText>
          </w:r>
          <w:r w:rsidRPr="008E4497">
            <w:instrText>0</w:instrText>
          </w:r>
          <w:r w:rsidRPr="006E0737">
            <w:rPr>
              <w:lang w:val="en-US"/>
            </w:rPr>
            <w:instrText>bGUiOiLQn</w:instrText>
          </w:r>
          <w:r w:rsidRPr="008E4497">
            <w:instrText>9</w:instrText>
          </w:r>
          <w:r w:rsidRPr="006E0737">
            <w:rPr>
              <w:lang w:val="en-US"/>
            </w:rPr>
            <w:instrText>C</w:instrText>
          </w:r>
          <w:r w:rsidRPr="008E4497">
            <w:instrText>+0</w:instrText>
          </w:r>
          <w:r w:rsidRPr="006E0737">
            <w:rPr>
              <w:lang w:val="en-US"/>
            </w:rPr>
            <w:instrText>LvQuNC</w:instrText>
          </w:r>
          <w:r w:rsidRPr="008E4497">
            <w:instrText>80</w:instrText>
          </w:r>
          <w:r w:rsidRPr="006E0737">
            <w:rPr>
              <w:lang w:val="en-US"/>
            </w:rPr>
            <w:instrText>LXRgNC</w:instrText>
          </w:r>
          <w:r w:rsidRPr="008E4497">
            <w:instrText>40</w:instrText>
          </w:r>
          <w:r w:rsidRPr="006E0737">
            <w:rPr>
              <w:lang w:val="en-US"/>
            </w:rPr>
            <w:instrText>LfQsNGG</w:instrText>
          </w:r>
          <w:r w:rsidRPr="008E4497">
            <w:instrText>0</w:instrText>
          </w:r>
          <w:r w:rsidRPr="006E0737">
            <w:rPr>
              <w:lang w:val="en-US"/>
            </w:rPr>
            <w:instrText>LjRjyDQvNC</w:instrText>
          </w:r>
          <w:r w:rsidRPr="008E4497">
            <w:instrText>+0</w:instrText>
          </w:r>
          <w:r w:rsidRPr="006E0737">
            <w:rPr>
              <w:lang w:val="en-US"/>
            </w:rPr>
            <w:instrText>L</w:instrText>
          </w:r>
          <w:r w:rsidRPr="008E4497">
            <w:instrText>3</w:instrText>
          </w:r>
          <w:r w:rsidRPr="006E0737">
            <w:rPr>
              <w:lang w:val="en-US"/>
            </w:rPr>
            <w:instrText>QvtC</w:instrText>
          </w:r>
          <w:r w:rsidRPr="008E4497">
            <w:instrText>80</w:instrText>
          </w:r>
          <w:r w:rsidRPr="006E0737">
            <w:rPr>
              <w:lang w:val="en-US"/>
            </w:rPr>
            <w:instrText>LXRgNC</w:instrText>
          </w:r>
          <w:r w:rsidRPr="008E4497">
            <w:instrText>+0</w:instrText>
          </w:r>
          <w:r w:rsidRPr="006E0737">
            <w:rPr>
              <w:lang w:val="en-US"/>
            </w:rPr>
            <w:instrText>LIgKNC</w:instrText>
          </w:r>
          <w:r w:rsidRPr="008E4497">
            <w:instrText>80</w:instrText>
          </w:r>
          <w:r w:rsidRPr="006E0737">
            <w:rPr>
              <w:lang w:val="en-US"/>
            </w:rPr>
            <w:instrText>LXRginQsNC</w:instrText>
          </w:r>
          <w:r w:rsidRPr="008E4497">
            <w:instrText>60</w:instrText>
          </w:r>
          <w:r w:rsidRPr="006E0737">
            <w:rPr>
              <w:lang w:val="en-US"/>
            </w:rPr>
            <w:instrText>YDQuNC</w:instrText>
          </w:r>
          <w:r w:rsidRPr="008E4497">
            <w:instrText>70</w:instrText>
          </w:r>
          <w:r w:rsidRPr="006E0737">
            <w:rPr>
              <w:lang w:val="en-US"/>
            </w:rPr>
            <w:instrText>L</w:instrText>
          </w:r>
          <w:r w:rsidRPr="008E4497">
            <w:instrText>7</w:instrText>
          </w:r>
          <w:r w:rsidRPr="006E0737">
            <w:rPr>
              <w:lang w:val="en-US"/>
            </w:rPr>
            <w:instrText>QstC</w:instrText>
          </w:r>
          <w:r w:rsidRPr="008E4497">
            <w:instrText>+0</w:instrText>
          </w:r>
          <w:r w:rsidRPr="006E0737">
            <w:rPr>
              <w:lang w:val="en-US"/>
            </w:rPr>
            <w:instrText>LPQviDRgNGP</w:instrText>
          </w:r>
          <w:r w:rsidRPr="008E4497">
            <w:instrText>0</w:instrText>
          </w:r>
          <w:r w:rsidRPr="006E0737">
            <w:rPr>
              <w:lang w:val="en-US"/>
            </w:rPr>
            <w:instrText>LTQsCDQv</w:instrText>
          </w:r>
          <w:r w:rsidRPr="008E4497">
            <w:instrText>9</w:instrText>
          </w:r>
          <w:r w:rsidRPr="006E0737">
            <w:rPr>
              <w:lang w:val="en-US"/>
            </w:rPr>
            <w:instrText>C</w:instrText>
          </w:r>
          <w:r w:rsidRPr="008E4497">
            <w:instrText>+0</w:instrText>
          </w:r>
          <w:r w:rsidRPr="006E0737">
            <w:rPr>
              <w:lang w:val="en-US"/>
            </w:rPr>
            <w:instrText>LQg</w:instrText>
          </w:r>
          <w:r w:rsidRPr="008E4497">
            <w:instrText>0</w:instrText>
          </w:r>
          <w:r w:rsidRPr="006E0737">
            <w:rPr>
              <w:lang w:val="en-US"/>
            </w:rPr>
            <w:instrText>LTQtdC</w:instrText>
          </w:r>
          <w:r w:rsidRPr="008E4497">
            <w:instrText>50</w:instrText>
          </w:r>
          <w:r w:rsidRPr="006E0737">
            <w:rPr>
              <w:lang w:val="en-US"/>
            </w:rPr>
            <w:instrText>YHRgtCy</w:instrText>
          </w:r>
          <w:r w:rsidRPr="008E4497">
            <w:instrText>0</w:instrText>
          </w:r>
          <w:r w:rsidRPr="006E0737">
            <w:rPr>
              <w:lang w:val="en-US"/>
            </w:rPr>
            <w:instrText>LjQtdC</w:instrText>
          </w:r>
          <w:r w:rsidRPr="008E4497">
            <w:instrText>8</w:instrText>
          </w:r>
          <w:r w:rsidRPr="006E0737">
            <w:rPr>
              <w:lang w:val="en-US"/>
            </w:rPr>
            <w:instrText>INCy</w:instrText>
          </w:r>
          <w:r w:rsidRPr="008E4497">
            <w:instrText>0</w:instrText>
          </w:r>
          <w:r w:rsidRPr="006E0737">
            <w:rPr>
              <w:lang w:val="en-US"/>
            </w:rPr>
            <w:instrText>LjQtNC</w:instrText>
          </w:r>
          <w:r w:rsidRPr="008E4497">
            <w:instrText>40</w:instrText>
          </w:r>
          <w:r w:rsidRPr="006E0737">
            <w:rPr>
              <w:lang w:val="en-US"/>
            </w:rPr>
            <w:instrText>LzQvtCz</w:instrText>
          </w:r>
          <w:r w:rsidRPr="008E4497">
            <w:instrText>0</w:instrText>
          </w:r>
          <w:r w:rsidRPr="006E0737">
            <w:rPr>
              <w:lang w:val="en-US"/>
            </w:rPr>
            <w:instrText>L</w:instrText>
          </w:r>
          <w:r w:rsidRPr="008E4497">
            <w:instrText>4</w:instrText>
          </w:r>
          <w:r w:rsidRPr="006E0737">
            <w:rPr>
              <w:lang w:val="en-US"/>
            </w:rPr>
            <w:instrText>g</w:instrText>
          </w:r>
          <w:r w:rsidRPr="008E4497">
            <w:instrText>0</w:instrText>
          </w:r>
          <w:r w:rsidRPr="006E0737">
            <w:rPr>
              <w:lang w:val="en-US"/>
            </w:rPr>
            <w:instrText>YHQstC</w:instrText>
          </w:r>
          <w:r w:rsidRPr="008E4497">
            <w:instrText>10</w:instrText>
          </w:r>
          <w:r w:rsidRPr="006E0737">
            <w:rPr>
              <w:lang w:val="en-US"/>
            </w:rPr>
            <w:instrText>YLQsCwg</w:instrText>
          </w:r>
          <w:r w:rsidRPr="008E4497">
            <w:instrText>0</w:instrText>
          </w:r>
          <w:r w:rsidRPr="006E0737">
            <w:rPr>
              <w:lang w:val="en-US"/>
            </w:rPr>
            <w:instrText>LjQvdC</w:instrText>
          </w:r>
          <w:r w:rsidRPr="008E4497">
            <w:instrText>40</w:instrText>
          </w:r>
          <w:r w:rsidRPr="006E0737">
            <w:rPr>
              <w:lang w:val="en-US"/>
            </w:rPr>
            <w:instrText>YbQuNC</w:instrText>
          </w:r>
          <w:r w:rsidRPr="008E4497">
            <w:instrText>40</w:instrText>
          </w:r>
          <w:r w:rsidRPr="006E0737">
            <w:rPr>
              <w:lang w:val="en-US"/>
            </w:rPr>
            <w:instrText>YDRg</w:instrText>
          </w:r>
          <w:r w:rsidRPr="008E4497">
            <w:instrText>9</w:instrText>
          </w:r>
          <w:r w:rsidRPr="006E0737">
            <w:rPr>
              <w:lang w:val="en-US"/>
            </w:rPr>
            <w:instrText>C</w:instrText>
          </w:r>
          <w:r w:rsidRPr="008E4497">
            <w:instrText>10</w:instrText>
          </w:r>
          <w:r w:rsidRPr="006E0737">
            <w:rPr>
              <w:lang w:val="en-US"/>
            </w:rPr>
            <w:instrText>LzQsNGPINC</w:instrText>
          </w:r>
          <w:r w:rsidRPr="008E4497">
            <w:instrText>+</w:instrText>
          </w:r>
          <w:r w:rsidRPr="006E0737">
            <w:rPr>
              <w:lang w:val="en-US"/>
            </w:rPr>
            <w:instrText>LdGF</w:instrText>
          </w:r>
          <w:r w:rsidRPr="008E4497">
            <w:instrText>0</w:instrText>
          </w:r>
          <w:r w:rsidRPr="006E0737">
            <w:rPr>
              <w:lang w:val="en-US"/>
            </w:rPr>
            <w:instrText>LjQvdC</w:instrText>
          </w:r>
          <w:r w:rsidRPr="008E4497">
            <w:instrText>+0</w:instrText>
          </w:r>
          <w:r w:rsidRPr="006E0737">
            <w:rPr>
              <w:lang w:val="en-US"/>
            </w:rPr>
            <w:instrText>L</w:instrText>
          </w:r>
          <w:r w:rsidRPr="008E4497">
            <w:instrText>3</w:instrText>
          </w:r>
          <w:r w:rsidRPr="006E0737">
            <w:rPr>
              <w:lang w:val="en-US"/>
            </w:rPr>
            <w:instrText>QsNC</w:instrText>
          </w:r>
          <w:r w:rsidRPr="008E4497">
            <w:instrText>80</w:instrText>
          </w:r>
          <w:r w:rsidRPr="006E0737">
            <w:rPr>
              <w:lang w:val="en-US"/>
            </w:rPr>
            <w:instrText>LgiLCJUcmFuc</w:instrText>
          </w:r>
          <w:r w:rsidRPr="008E4497">
            <w:instrText>2</w:instrText>
          </w:r>
          <w:r w:rsidRPr="006E0737">
            <w:rPr>
              <w:lang w:val="en-US"/>
            </w:rPr>
            <w:instrText>xhdG</w:instrText>
          </w:r>
          <w:r w:rsidRPr="008E4497">
            <w:instrText>9</w:instrText>
          </w:r>
          <w:r w:rsidRPr="006E0737">
            <w:rPr>
              <w:lang w:val="en-US"/>
            </w:rPr>
            <w:instrText>ycyI</w:instrText>
          </w:r>
          <w:r w:rsidRPr="008E4497">
            <w:instrText>6</w:instrText>
          </w:r>
          <w:r w:rsidRPr="006E0737">
            <w:rPr>
              <w:lang w:val="en-US"/>
            </w:rPr>
            <w:instrText>W</w:instrText>
          </w:r>
          <w:r w:rsidRPr="008E4497">
            <w:instrText>10</w:instrText>
          </w:r>
          <w:r w:rsidRPr="006E0737">
            <w:rPr>
              <w:lang w:val="en-US"/>
            </w:rPr>
            <w:instrText>sIlllYXIiOiIyMDE</w:instrText>
          </w:r>
          <w:r w:rsidRPr="008E4497">
            <w:instrText>0</w:instrText>
          </w:r>
          <w:r w:rsidRPr="006E0737">
            <w:rPr>
              <w:lang w:val="en-US"/>
            </w:rPr>
            <w:instrText>IiwiQ</w:instrText>
          </w:r>
          <w:r w:rsidRPr="008E4497">
            <w:instrText>3</w:instrText>
          </w:r>
          <w:r w:rsidRPr="006E0737">
            <w:rPr>
              <w:lang w:val="en-US"/>
            </w:rPr>
            <w:instrText>JlYXRlZEJ</w:instrText>
          </w:r>
          <w:r w:rsidRPr="008E4497">
            <w:instrText>5</w:instrText>
          </w:r>
          <w:r w:rsidRPr="006E0737">
            <w:rPr>
              <w:lang w:val="en-US"/>
            </w:rPr>
            <w:instrText>IjoiX</w:instrText>
          </w:r>
          <w:r w:rsidRPr="008E4497">
            <w:instrText>0</w:instrText>
          </w:r>
          <w:r w:rsidRPr="006E0737">
            <w:rPr>
              <w:lang w:val="en-US"/>
            </w:rPr>
            <w:instrText>hPTUUiLCJDcmVhdGVkT</w:instrText>
          </w:r>
          <w:r w:rsidRPr="008E4497">
            <w:instrText>24</w:instrText>
          </w:r>
          <w:r w:rsidRPr="006E0737">
            <w:rPr>
              <w:lang w:val="en-US"/>
            </w:rPr>
            <w:instrText>iOiIyMDIzLTA</w:instrText>
          </w:r>
          <w:r w:rsidRPr="008E4497">
            <w:instrText>1</w:instrText>
          </w:r>
          <w:r w:rsidRPr="006E0737">
            <w:rPr>
              <w:lang w:val="en-US"/>
            </w:rPr>
            <w:instrText>LTE</w:instrText>
          </w:r>
          <w:r w:rsidRPr="008E4497">
            <w:instrText>0</w:instrText>
          </w:r>
          <w:r w:rsidRPr="006E0737">
            <w:rPr>
              <w:lang w:val="en-US"/>
            </w:rPr>
            <w:instrText>VDE</w:instrText>
          </w:r>
          <w:r w:rsidRPr="008E4497">
            <w:instrText>3</w:instrText>
          </w:r>
          <w:r w:rsidRPr="006E0737">
            <w:rPr>
              <w:lang w:val="en-US"/>
            </w:rPr>
            <w:instrText>OjEzOjQxIiwiTW</w:instrText>
          </w:r>
          <w:r w:rsidRPr="008E4497">
            <w:instrText>9</w:instrText>
          </w:r>
          <w:r w:rsidRPr="006E0737">
            <w:rPr>
              <w:lang w:val="en-US"/>
            </w:rPr>
            <w:instrText>kaWZpZWRCeSI</w:instrText>
          </w:r>
          <w:r w:rsidRPr="008E4497">
            <w:instrText>6</w:instrText>
          </w:r>
          <w:r w:rsidRPr="006E0737">
            <w:rPr>
              <w:lang w:val="en-US"/>
            </w:rPr>
            <w:instrText>Il</w:instrText>
          </w:r>
          <w:r w:rsidRPr="008E4497">
            <w:instrText>9</w:instrText>
          </w:r>
          <w:r w:rsidRPr="006E0737">
            <w:rPr>
              <w:lang w:val="en-US"/>
            </w:rPr>
            <w:instrText>IT</w:instrText>
          </w:r>
          <w:r w:rsidRPr="008E4497">
            <w:instrText>01</w:instrText>
          </w:r>
          <w:r w:rsidRPr="006E0737">
            <w:rPr>
              <w:lang w:val="en-US"/>
            </w:rPr>
            <w:instrText>FIiwiSWQiOiJjZmU</w:instrText>
          </w:r>
          <w:r w:rsidRPr="008E4497">
            <w:instrText>2</w:instrText>
          </w:r>
          <w:r w:rsidRPr="006E0737">
            <w:rPr>
              <w:lang w:val="en-US"/>
            </w:rPr>
            <w:instrText>M</w:instrText>
          </w:r>
          <w:r w:rsidRPr="008E4497">
            <w:instrText>2</w:instrText>
          </w:r>
          <w:r w:rsidRPr="006E0737">
            <w:rPr>
              <w:lang w:val="en-US"/>
            </w:rPr>
            <w:instrText>VmNy</w:instrText>
          </w:r>
          <w:r w:rsidRPr="008E4497">
            <w:instrText>0</w:instrText>
          </w:r>
          <w:r w:rsidRPr="006E0737">
            <w:rPr>
              <w:lang w:val="en-US"/>
            </w:rPr>
            <w:instrText>yYmRiLTQxYTUtYjRkYi</w:instrText>
          </w:r>
          <w:r w:rsidRPr="008E4497">
            <w:instrText>0</w:instrText>
          </w:r>
          <w:r w:rsidRPr="006E0737">
            <w:rPr>
              <w:lang w:val="en-US"/>
            </w:rPr>
            <w:instrText>wYzFkMTU</w:instrText>
          </w:r>
          <w:r w:rsidRPr="008E4497">
            <w:instrText>2</w:instrText>
          </w:r>
          <w:r w:rsidRPr="006E0737">
            <w:rPr>
              <w:lang w:val="en-US"/>
            </w:rPr>
            <w:instrText>ZjE</w:instrText>
          </w:r>
          <w:r w:rsidRPr="008E4497">
            <w:instrText>0</w:instrText>
          </w:r>
          <w:r w:rsidRPr="006E0737">
            <w:rPr>
              <w:lang w:val="en-US"/>
            </w:rPr>
            <w:instrText>ZGYiLCJNb</w:instrText>
          </w:r>
          <w:r w:rsidRPr="008E4497">
            <w:instrText>2</w:instrText>
          </w:r>
          <w:r w:rsidRPr="006E0737">
            <w:rPr>
              <w:lang w:val="en-US"/>
            </w:rPr>
            <w:instrText>RpZmllZE</w:instrText>
          </w:r>
          <w:r w:rsidRPr="008E4497">
            <w:instrText>9</w:instrText>
          </w:r>
          <w:r w:rsidRPr="006E0737">
            <w:rPr>
              <w:lang w:val="en-US"/>
            </w:rPr>
            <w:instrText>uIjoiMjAyMy</w:instrText>
          </w:r>
          <w:r w:rsidRPr="008E4497">
            <w:instrText>0</w:instrText>
          </w:r>
          <w:r w:rsidRPr="006E0737">
            <w:rPr>
              <w:lang w:val="en-US"/>
            </w:rPr>
            <w:instrText>wNS</w:instrText>
          </w:r>
          <w:r w:rsidRPr="008E4497">
            <w:instrText>0</w:instrText>
          </w:r>
          <w:r w:rsidRPr="006E0737">
            <w:rPr>
              <w:lang w:val="en-US"/>
            </w:rPr>
            <w:instrText>xNVQxMDozMjowMiIsIlByb</w:instrText>
          </w:r>
          <w:r w:rsidRPr="008E4497">
            <w:instrText>2</w:instrText>
          </w:r>
          <w:r w:rsidRPr="006E0737">
            <w:rPr>
              <w:lang w:val="en-US"/>
            </w:rPr>
            <w:instrText>plY</w:instrText>
          </w:r>
          <w:r w:rsidRPr="008E4497">
            <w:instrText>3</w:instrText>
          </w:r>
          <w:r w:rsidRPr="006E0737">
            <w:rPr>
              <w:lang w:val="en-US"/>
            </w:rPr>
            <w:instrText>QiOnsiJHJlZiI</w:instrText>
          </w:r>
          <w:r w:rsidRPr="008E4497">
            <w:instrText>6</w:instrText>
          </w:r>
          <w:r w:rsidRPr="006E0737">
            <w:rPr>
              <w:lang w:val="en-US"/>
            </w:rPr>
            <w:instrText>IjgifX</w:instrText>
          </w:r>
          <w:r w:rsidRPr="008E4497">
            <w:instrText>0</w:instrText>
          </w:r>
          <w:r w:rsidRPr="006E0737">
            <w:rPr>
              <w:lang w:val="en-US"/>
            </w:rPr>
            <w:instrText>sIlVzZU</w:instrText>
          </w:r>
          <w:r w:rsidRPr="008E4497">
            <w:instrText>51</w:instrText>
          </w:r>
          <w:r w:rsidRPr="006E0737">
            <w:rPr>
              <w:lang w:val="en-US"/>
            </w:rPr>
            <w:instrText>bWJlcmluZ</w:instrText>
          </w:r>
          <w:r w:rsidRPr="008E4497">
            <w:instrText>1</w:instrText>
          </w:r>
          <w:r w:rsidRPr="006E0737">
            <w:rPr>
              <w:lang w:val="en-US"/>
            </w:rPr>
            <w:instrText>R</w:instrText>
          </w:r>
          <w:r w:rsidRPr="008E4497">
            <w:instrText>5</w:instrText>
          </w:r>
          <w:r w:rsidRPr="006E0737">
            <w:rPr>
              <w:lang w:val="en-US"/>
            </w:rPr>
            <w:instrText>cGVPZlBhcmVudERvY</w:instrText>
          </w:r>
          <w:r w:rsidRPr="008E4497">
            <w:instrText>3</w:instrText>
          </w:r>
          <w:r w:rsidRPr="006E0737">
            <w:rPr>
              <w:lang w:val="en-US"/>
            </w:rPr>
            <w:instrText>VtZW</w:instrText>
          </w:r>
          <w:r w:rsidRPr="008E4497">
            <w:instrText>50</w:instrText>
          </w:r>
          <w:r w:rsidRPr="006E0737">
            <w:rPr>
              <w:lang w:val="en-US"/>
            </w:rPr>
            <w:instrText>IjpmYWxzZX</w:instrText>
          </w:r>
          <w:r w:rsidRPr="008E4497">
            <w:instrText>1</w:instrText>
          </w:r>
          <w:r w:rsidRPr="006E0737">
            <w:rPr>
              <w:lang w:val="en-US"/>
            </w:rPr>
            <w:instrText>dLCJGb</w:instrText>
          </w:r>
          <w:r w:rsidRPr="008E4497">
            <w:instrText>3</w:instrText>
          </w:r>
          <w:r w:rsidRPr="006E0737">
            <w:rPr>
              <w:lang w:val="en-US"/>
            </w:rPr>
            <w:instrText>JtYXR</w:instrText>
          </w:r>
          <w:r w:rsidRPr="008E4497">
            <w:instrText>0</w:instrText>
          </w:r>
          <w:r w:rsidRPr="006E0737">
            <w:rPr>
              <w:lang w:val="en-US"/>
            </w:rPr>
            <w:instrText>ZWRUZXh</w:instrText>
          </w:r>
          <w:r w:rsidRPr="008E4497">
            <w:instrText>0</w:instrText>
          </w:r>
          <w:r w:rsidRPr="006E0737">
            <w:rPr>
              <w:lang w:val="en-US"/>
            </w:rPr>
            <w:instrText>Ijp</w:instrText>
          </w:r>
          <w:r w:rsidRPr="008E4497">
            <w:instrText>7</w:instrText>
          </w:r>
          <w:r w:rsidRPr="006E0737">
            <w:rPr>
              <w:lang w:val="en-US"/>
            </w:rPr>
            <w:instrText>IiRpZCI</w:instrText>
          </w:r>
          <w:r w:rsidRPr="008E4497">
            <w:instrText>6</w:instrText>
          </w:r>
          <w:r w:rsidRPr="006E0737">
            <w:rPr>
              <w:lang w:val="en-US"/>
            </w:rPr>
            <w:instrText>IjEwIiwiQ</w:instrText>
          </w:r>
          <w:r w:rsidRPr="008E4497">
            <w:instrText>291</w:instrText>
          </w:r>
          <w:r w:rsidRPr="006E0737">
            <w:rPr>
              <w:lang w:val="en-US"/>
            </w:rPr>
            <w:instrText>bnQiOjEsIlRleHRVbml</w:instrText>
          </w:r>
          <w:r w:rsidRPr="008E4497">
            <w:instrText>0</w:instrText>
          </w:r>
          <w:r w:rsidRPr="006E0737">
            <w:rPr>
              <w:lang w:val="en-US"/>
            </w:rPr>
            <w:instrText>cyI</w:instrText>
          </w:r>
          <w:r w:rsidRPr="008E4497">
            <w:instrText>6</w:instrText>
          </w:r>
          <w:r w:rsidRPr="006E0737">
            <w:rPr>
              <w:lang w:val="en-US"/>
            </w:rPr>
            <w:instrText>W</w:instrText>
          </w:r>
          <w:r w:rsidRPr="008E4497">
            <w:instrText>3</w:instrText>
          </w:r>
          <w:r w:rsidRPr="006E0737">
            <w:rPr>
              <w:lang w:val="en-US"/>
            </w:rPr>
            <w:instrText>siJGlkIjoiMTEiLCJGb</w:instrText>
          </w:r>
          <w:r w:rsidRPr="008E4497">
            <w:instrText>250</w:instrText>
          </w:r>
          <w:r w:rsidRPr="006E0737">
            <w:rPr>
              <w:lang w:val="en-US"/>
            </w:rPr>
            <w:instrText>U</w:instrText>
          </w:r>
          <w:r w:rsidRPr="008E4497">
            <w:instrText>3</w:instrText>
          </w:r>
          <w:r w:rsidRPr="006E0737">
            <w:rPr>
              <w:lang w:val="en-US"/>
            </w:rPr>
            <w:instrText>R</w:instrText>
          </w:r>
          <w:r w:rsidRPr="008E4497">
            <w:instrText>5</w:instrText>
          </w:r>
          <w:r w:rsidRPr="006E0737">
            <w:rPr>
              <w:lang w:val="en-US"/>
            </w:rPr>
            <w:instrText>bGUiOnsiJGlkIjoiMTIiLCJOZXV</w:instrText>
          </w:r>
          <w:r w:rsidRPr="008E4497">
            <w:instrText>0</w:instrText>
          </w:r>
          <w:r w:rsidRPr="006E0737">
            <w:rPr>
              <w:lang w:val="en-US"/>
            </w:rPr>
            <w:instrText>cmFsIjp</w:instrText>
          </w:r>
          <w:r w:rsidRPr="008E4497">
            <w:instrText>0</w:instrText>
          </w:r>
          <w:r w:rsidRPr="006E0737">
            <w:rPr>
              <w:lang w:val="en-US"/>
            </w:rPr>
            <w:instrText>cnVlfSwiUmVhZGluZ</w:instrText>
          </w:r>
          <w:r w:rsidRPr="008E4497">
            <w:instrText>09</w:instrText>
          </w:r>
          <w:r w:rsidRPr="006E0737">
            <w:rPr>
              <w:lang w:val="en-US"/>
            </w:rPr>
            <w:instrText>yZGVyIjoxLCJUZXh</w:instrText>
          </w:r>
          <w:r w:rsidRPr="008E4497">
            <w:instrText>0</w:instrText>
          </w:r>
          <w:r w:rsidRPr="006E0737">
            <w:rPr>
              <w:lang w:val="en-US"/>
            </w:rPr>
            <w:instrText>IjoiWzIyXSJ</w:instrText>
          </w:r>
          <w:r w:rsidRPr="008E4497">
            <w:instrText>9</w:instrText>
          </w:r>
          <w:r w:rsidRPr="006E0737">
            <w:rPr>
              <w:lang w:val="en-US"/>
            </w:rPr>
            <w:instrText>XX</w:instrText>
          </w:r>
          <w:r w:rsidRPr="008E4497">
            <w:instrText>0</w:instrText>
          </w:r>
          <w:r w:rsidRPr="006E0737">
            <w:rPr>
              <w:lang w:val="en-US"/>
            </w:rPr>
            <w:instrText>sIlRhZyI</w:instrText>
          </w:r>
          <w:r w:rsidRPr="008E4497">
            <w:instrText>6</w:instrText>
          </w:r>
          <w:r w:rsidRPr="006E0737">
            <w:rPr>
              <w:lang w:val="en-US"/>
            </w:rPr>
            <w:instrText>IkNpdGF</w:instrText>
          </w:r>
          <w:r w:rsidRPr="008E4497">
            <w:instrText>2</w:instrText>
          </w:r>
          <w:r w:rsidRPr="006E0737">
            <w:rPr>
              <w:lang w:val="en-US"/>
            </w:rPr>
            <w:instrText>aVBsYWNlaG</w:instrText>
          </w:r>
          <w:r w:rsidRPr="008E4497">
            <w:instrText>9</w:instrText>
          </w:r>
          <w:r w:rsidRPr="006E0737">
            <w:rPr>
              <w:lang w:val="en-US"/>
            </w:rPr>
            <w:instrText>sZGVyIzAzMjQzY</w:instrText>
          </w:r>
          <w:r w:rsidRPr="008E4497">
            <w:instrText>2</w:instrText>
          </w:r>
          <w:r w:rsidRPr="006E0737">
            <w:rPr>
              <w:lang w:val="en-US"/>
            </w:rPr>
            <w:instrText>M</w:instrText>
          </w:r>
          <w:r w:rsidRPr="008E4497">
            <w:instrText>3</w:instrText>
          </w:r>
          <w:r w:rsidRPr="006E0737">
            <w:rPr>
              <w:lang w:val="en-US"/>
            </w:rPr>
            <w:instrText>LTFiNGUtNDcxMi</w:instrText>
          </w:r>
          <w:r w:rsidRPr="008E4497">
            <w:instrText>04</w:instrText>
          </w:r>
          <w:r w:rsidRPr="006E0737">
            <w:rPr>
              <w:lang w:val="en-US"/>
            </w:rPr>
            <w:instrText>Y</w:instrText>
          </w:r>
          <w:r w:rsidRPr="008E4497">
            <w:instrText>2</w:instrText>
          </w:r>
          <w:r w:rsidRPr="006E0737">
            <w:rPr>
              <w:lang w:val="en-US"/>
            </w:rPr>
            <w:instrText>FhLTZhMGE</w:instrText>
          </w:r>
          <w:r w:rsidRPr="008E4497">
            <w:instrText>1</w:instrText>
          </w:r>
          <w:r w:rsidRPr="006E0737">
            <w:rPr>
              <w:lang w:val="en-US"/>
            </w:rPr>
            <w:instrText>YWE</w:instrText>
          </w:r>
          <w:r w:rsidRPr="008E4497">
            <w:instrText>0</w:instrText>
          </w:r>
          <w:r w:rsidRPr="006E0737">
            <w:rPr>
              <w:lang w:val="en-US"/>
            </w:rPr>
            <w:instrText>YzllYyIsIlRleHQiOiJbMjJdIiwiV</w:instrText>
          </w:r>
          <w:r w:rsidRPr="008E4497">
            <w:instrText>0</w:instrText>
          </w:r>
          <w:r w:rsidRPr="006E0737">
            <w:rPr>
              <w:lang w:val="en-US"/>
            </w:rPr>
            <w:instrText>FJVmVyc</w:instrText>
          </w:r>
          <w:r w:rsidRPr="008E4497">
            <w:instrText>2</w:instrText>
          </w:r>
          <w:r w:rsidRPr="006E0737">
            <w:rPr>
              <w:lang w:val="en-US"/>
            </w:rPr>
            <w:instrText>lvbiI</w:instrText>
          </w:r>
          <w:r w:rsidRPr="008E4497">
            <w:instrText>6</w:instrText>
          </w:r>
          <w:r w:rsidRPr="006E0737">
            <w:rPr>
              <w:lang w:val="en-US"/>
            </w:rPr>
            <w:instrText>IjYuMTUuMi</w:instrText>
          </w:r>
          <w:r w:rsidRPr="008E4497">
            <w:instrText>4</w:instrText>
          </w:r>
          <w:r w:rsidRPr="006E0737">
            <w:rPr>
              <w:lang w:val="en-US"/>
            </w:rPr>
            <w:instrText>wIn</w:instrText>
          </w:r>
          <w:r w:rsidRPr="008E4497">
            <w:instrText>0=}</w:instrText>
          </w:r>
          <w:r>
            <w:fldChar w:fldCharType="separate"/>
          </w:r>
          <w:r w:rsidR="005F03F8">
            <w:t>[22]</w:t>
          </w:r>
          <w:r>
            <w:fldChar w:fldCharType="end"/>
          </w:r>
        </w:sdtContent>
      </w:sdt>
      <w:r w:rsidRPr="008E4497">
        <w:t>:</w:t>
      </w:r>
    </w:p>
    <w:p w14:paraId="42D5B2AA" w14:textId="77777777" w:rsidR="00B5342D" w:rsidRDefault="00B5342D" w:rsidP="00B5342D">
      <w:pPr>
        <w:pStyle w:val="a3"/>
        <w:keepNext/>
      </w:pPr>
      <w:r>
        <w:object w:dxaOrig="8852" w:dyaOrig="1275" w14:anchorId="288AEFE9">
          <v:shape id="_x0000_i1171" type="#_x0000_t75" style="width:501.3pt;height:72.45pt" o:ole="">
            <v:imagedata r:id="rId25" o:title=""/>
          </v:shape>
          <o:OLEObject Type="Embed" ProgID="ChemDraw.Document.6.0" ShapeID="_x0000_i1171" DrawAspect="Content" ObjectID="_1776138242" r:id="rId26"/>
        </w:object>
      </w:r>
    </w:p>
    <w:p w14:paraId="03B79961" w14:textId="070013A4" w:rsidR="00500807" w:rsidRDefault="00B5342D" w:rsidP="00B5342D">
      <w:pPr>
        <w:pStyle w:val="af2"/>
      </w:pPr>
      <w:bookmarkStart w:id="40" w:name="_Ref165524963"/>
      <w:r>
        <w:t xml:space="preserve">Схема </w:t>
      </w:r>
      <w:fldSimple w:instr=" SEQ Схема \* ARABIC ">
        <w:r>
          <w:rPr>
            <w:noProof/>
          </w:rPr>
          <w:t>7</w:t>
        </w:r>
      </w:fldSimple>
      <w:bookmarkEnd w:id="40"/>
      <w:r>
        <w:rPr>
          <w:lang w:val="en-US"/>
        </w:rPr>
        <w:t>.</w:t>
      </w:r>
      <w:r>
        <w:t xml:space="preserve"> Механизм распада фенолэфира</w:t>
      </w:r>
    </w:p>
    <w:p w14:paraId="28FE4057" w14:textId="77777777" w:rsidR="00B5342D" w:rsidRPr="00B5342D" w:rsidRDefault="00B5342D" w:rsidP="00B5342D">
      <w:pPr>
        <w:rPr>
          <w:lang w:eastAsia="ru-RU"/>
        </w:rPr>
      </w:pPr>
    </w:p>
    <w:p w14:paraId="254797B8" w14:textId="55DF21F9" w:rsidR="00DA335D" w:rsidRDefault="00DA335D" w:rsidP="00FC3DF4">
      <w:pPr>
        <w:pStyle w:val="a3"/>
      </w:pPr>
      <w:r>
        <w:t>При</w:t>
      </w:r>
      <w:r w:rsidRPr="008E4497">
        <w:t xml:space="preserve"> </w:t>
      </w:r>
      <w:r>
        <w:t>этом</w:t>
      </w:r>
      <w:r w:rsidRPr="008E4497">
        <w:t xml:space="preserve"> </w:t>
      </w:r>
      <w:r>
        <w:t>в</w:t>
      </w:r>
      <w:r w:rsidRPr="008E4497">
        <w:t xml:space="preserve"> </w:t>
      </w:r>
      <w:r>
        <w:t>системе</w:t>
      </w:r>
      <w:r w:rsidRPr="008E4497">
        <w:t xml:space="preserve"> </w:t>
      </w:r>
      <w:r>
        <w:t>наблюдается</w:t>
      </w:r>
      <w:r w:rsidRPr="008E4497">
        <w:t xml:space="preserve"> </w:t>
      </w:r>
      <w:r>
        <w:t>равновесие</w:t>
      </w:r>
      <w:r w:rsidRPr="008E4497">
        <w:t xml:space="preserve"> </w:t>
      </w:r>
      <w:r>
        <w:t>между</w:t>
      </w:r>
      <w:r w:rsidRPr="008E4497">
        <w:t xml:space="preserve"> </w:t>
      </w:r>
      <w:r>
        <w:t>оксифеноксильными</w:t>
      </w:r>
      <w:r w:rsidRPr="008E4497">
        <w:t xml:space="preserve"> </w:t>
      </w:r>
      <w:r>
        <w:t>радикалами</w:t>
      </w:r>
      <w:r w:rsidRPr="008E4497">
        <w:t xml:space="preserve">, </w:t>
      </w:r>
      <w:r>
        <w:t>хиноном</w:t>
      </w:r>
      <w:r w:rsidRPr="008E4497">
        <w:t xml:space="preserve"> </w:t>
      </w:r>
      <w:r>
        <w:t>и</w:t>
      </w:r>
      <w:r w:rsidRPr="008E4497">
        <w:t xml:space="preserve"> </w:t>
      </w:r>
      <w:r>
        <w:t>пирокатехином</w:t>
      </w:r>
      <w:r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11C9CC35E1764F7FAEDAFC71CB4522C8"/>
          </w:placeholder>
        </w:sdtPr>
        <w:sdtContent>
          <w:r>
            <w:fldChar w:fldCharType="begin"/>
          </w:r>
          <w:r w:rsidR="007110E7" w:rsidRPr="006E0737">
            <w:rPr>
              <w:lang w:val="en-US"/>
            </w:rPr>
            <w:instrText>ADDIN</w:instrText>
          </w:r>
          <w:r w:rsidR="007110E7" w:rsidRPr="008E4497">
            <w:instrText xml:space="preserve"> </w:instrText>
          </w:r>
          <w:r w:rsidR="007110E7" w:rsidRPr="006E0737">
            <w:rPr>
              <w:lang w:val="en-US"/>
            </w:rPr>
            <w:instrText>CitaviPlaceholder</w:instrText>
          </w:r>
          <w:r w:rsidR="007110E7" w:rsidRPr="008E4497">
            <w:instrText>{</w:instrText>
          </w:r>
          <w:r w:rsidR="007110E7" w:rsidRPr="006E0737">
            <w:rPr>
              <w:lang w:val="en-US"/>
            </w:rPr>
            <w:instrText>eyIkaWQiOiIxIiwiJHR</w:instrText>
          </w:r>
          <w:r w:rsidR="007110E7" w:rsidRPr="008E4497">
            <w:instrText>5</w:instrText>
          </w:r>
          <w:r w:rsidR="007110E7" w:rsidRPr="006E0737">
            <w:rPr>
              <w:lang w:val="en-US"/>
            </w:rPr>
            <w:instrText>cGUiOiJTd</w:instrText>
          </w:r>
          <w:r w:rsidR="007110E7" w:rsidRPr="008E4497">
            <w:instrText>2</w:instrText>
          </w:r>
          <w:r w:rsidR="007110E7" w:rsidRPr="006E0737">
            <w:rPr>
              <w:lang w:val="en-US"/>
            </w:rPr>
            <w:instrText>lzc</w:instrText>
          </w:r>
          <w:r w:rsidR="007110E7" w:rsidRPr="008E4497">
            <w:instrText>0</w:instrText>
          </w:r>
          <w:r w:rsidR="007110E7" w:rsidRPr="006E0737">
            <w:rPr>
              <w:lang w:val="en-US"/>
            </w:rPr>
            <w:instrText>FjYWRlbWljLkNpdGF</w:instrText>
          </w:r>
          <w:r w:rsidR="007110E7" w:rsidRPr="008E4497">
            <w:instrText>2</w:instrText>
          </w:r>
          <w:r w:rsidR="007110E7" w:rsidRPr="006E0737">
            <w:rPr>
              <w:lang w:val="en-US"/>
            </w:rPr>
            <w:instrText>aS</w:instrText>
          </w:r>
          <w:r w:rsidR="007110E7" w:rsidRPr="008E4497">
            <w:instrText>5</w:instrText>
          </w:r>
          <w:r w:rsidR="007110E7" w:rsidRPr="006E0737">
            <w:rPr>
              <w:lang w:val="en-US"/>
            </w:rPr>
            <w:instrText>DaXRhdGlvbnMuV</w:instrText>
          </w:r>
          <w:r w:rsidR="007110E7" w:rsidRPr="008E4497">
            <w:instrText>29</w:instrText>
          </w:r>
          <w:r w:rsidR="007110E7" w:rsidRPr="006E0737">
            <w:rPr>
              <w:lang w:val="en-US"/>
            </w:rPr>
            <w:instrText>yZFBsYWNlaG</w:instrText>
          </w:r>
          <w:r w:rsidR="007110E7" w:rsidRPr="008E4497">
            <w:instrText>9</w:instrText>
          </w:r>
          <w:r w:rsidR="007110E7" w:rsidRPr="006E0737">
            <w:rPr>
              <w:lang w:val="en-US"/>
            </w:rPr>
            <w:instrText>sZGVyLCBTd</w:instrText>
          </w:r>
          <w:r w:rsidR="007110E7" w:rsidRPr="008E4497">
            <w:instrText>2</w:instrText>
          </w:r>
          <w:r w:rsidR="007110E7" w:rsidRPr="006E0737">
            <w:rPr>
              <w:lang w:val="en-US"/>
            </w:rPr>
            <w:instrText>lzc</w:instrText>
          </w:r>
          <w:r w:rsidR="007110E7" w:rsidRPr="008E4497">
            <w:instrText>0</w:instrText>
          </w:r>
          <w:r w:rsidR="007110E7" w:rsidRPr="006E0737">
            <w:rPr>
              <w:lang w:val="en-US"/>
            </w:rPr>
            <w:instrText>FjYWRlbWljLkNpdGF</w:instrText>
          </w:r>
          <w:r w:rsidR="007110E7" w:rsidRPr="008E4497">
            <w:instrText>2</w:instrText>
          </w:r>
          <w:r w:rsidR="007110E7" w:rsidRPr="006E0737">
            <w:rPr>
              <w:lang w:val="en-US"/>
            </w:rPr>
            <w:instrText>aSIsIkVudHJpZXMiOlt</w:instrText>
          </w:r>
          <w:r w:rsidR="007110E7" w:rsidRPr="008E4497">
            <w:instrText>7</w:instrText>
          </w:r>
          <w:r w:rsidR="007110E7" w:rsidRPr="006E0737">
            <w:rPr>
              <w:lang w:val="en-US"/>
            </w:rPr>
            <w:instrText>IiRpZCI</w:instrText>
          </w:r>
          <w:r w:rsidR="007110E7" w:rsidRPr="008E4497">
            <w:instrText>6</w:instrText>
          </w:r>
          <w:r w:rsidR="007110E7" w:rsidRPr="006E0737">
            <w:rPr>
              <w:lang w:val="en-US"/>
            </w:rPr>
            <w:instrText>IjIiLCIkdHlwZSI</w:instrText>
          </w:r>
          <w:r w:rsidR="007110E7" w:rsidRPr="008E4497">
            <w:instrText>6</w:instrText>
          </w:r>
          <w:r w:rsidR="007110E7" w:rsidRPr="006E0737">
            <w:rPr>
              <w:lang w:val="en-US"/>
            </w:rPr>
            <w:instrText>IlN</w:instrText>
          </w:r>
          <w:r w:rsidR="007110E7" w:rsidRPr="008E4497">
            <w:instrText>3</w:instrText>
          </w:r>
          <w:r w:rsidR="007110E7" w:rsidRPr="006E0737">
            <w:rPr>
              <w:lang w:val="en-US"/>
            </w:rPr>
            <w:instrText>aXNzQWNhZGVtaWMuQ</w:instrText>
          </w:r>
          <w:r w:rsidR="007110E7" w:rsidRPr="008E4497">
            <w:instrText>2</w:instrText>
          </w:r>
          <w:r w:rsidR="007110E7" w:rsidRPr="006E0737">
            <w:rPr>
              <w:lang w:val="en-US"/>
            </w:rPr>
            <w:instrText>l</w:instrText>
          </w:r>
          <w:r w:rsidR="007110E7" w:rsidRPr="008E4497">
            <w:instrText>0</w:instrText>
          </w:r>
          <w:r w:rsidR="007110E7" w:rsidRPr="006E0737">
            <w:rPr>
              <w:lang w:val="en-US"/>
            </w:rPr>
            <w:instrText>YXZpLkNpdGF</w:instrText>
          </w:r>
          <w:r w:rsidR="007110E7" w:rsidRPr="008E4497">
            <w:instrText>0</w:instrText>
          </w:r>
          <w:r w:rsidR="007110E7" w:rsidRPr="006E0737">
            <w:rPr>
              <w:lang w:val="en-US"/>
            </w:rPr>
            <w:instrText>aW</w:instrText>
          </w:r>
          <w:r w:rsidR="007110E7" w:rsidRPr="008E4497">
            <w:instrText>9</w:instrText>
          </w:r>
          <w:r w:rsidR="007110E7" w:rsidRPr="006E0737">
            <w:rPr>
              <w:lang w:val="en-US"/>
            </w:rPr>
            <w:instrText>ucy</w:instrText>
          </w:r>
          <w:r w:rsidR="007110E7" w:rsidRPr="008E4497">
            <w:instrText>5</w:instrText>
          </w:r>
          <w:r w:rsidR="007110E7" w:rsidRPr="006E0737">
            <w:rPr>
              <w:lang w:val="en-US"/>
            </w:rPr>
            <w:instrText>Xb</w:instrText>
          </w:r>
          <w:r w:rsidR="007110E7" w:rsidRPr="008E4497">
            <w:instrText>3</w:instrText>
          </w:r>
          <w:r w:rsidR="007110E7" w:rsidRPr="006E0737">
            <w:rPr>
              <w:lang w:val="en-US"/>
            </w:rPr>
            <w:instrText>JkUGxhY</w:instrText>
          </w:r>
          <w:r w:rsidR="007110E7" w:rsidRPr="008E4497">
            <w:instrText>2</w:instrText>
          </w:r>
          <w:r w:rsidR="007110E7" w:rsidRPr="006E0737">
            <w:rPr>
              <w:lang w:val="en-US"/>
            </w:rPr>
            <w:instrText>Vob</w:instrText>
          </w:r>
          <w:r w:rsidR="007110E7" w:rsidRPr="008E4497">
            <w:instrText>2</w:instrText>
          </w:r>
          <w:r w:rsidR="007110E7" w:rsidRPr="006E0737">
            <w:rPr>
              <w:lang w:val="en-US"/>
            </w:rPr>
            <w:instrText>xkZXJFbnRyeSwgU</w:instrText>
          </w:r>
          <w:r w:rsidR="007110E7" w:rsidRPr="008E4497">
            <w:instrText>3</w:instrText>
          </w:r>
          <w:r w:rsidR="007110E7" w:rsidRPr="006E0737">
            <w:rPr>
              <w:lang w:val="en-US"/>
            </w:rPr>
            <w:instrText>dpc</w:instrText>
          </w:r>
          <w:r w:rsidR="007110E7" w:rsidRPr="008E4497">
            <w:instrText>3</w:instrText>
          </w:r>
          <w:r w:rsidR="007110E7" w:rsidRPr="006E0737">
            <w:rPr>
              <w:lang w:val="en-US"/>
            </w:rPr>
            <w:instrText>NBY</w:instrText>
          </w:r>
          <w:r w:rsidR="007110E7" w:rsidRPr="008E4497">
            <w:instrText>2</w:instrText>
          </w:r>
          <w:r w:rsidR="007110E7" w:rsidRPr="006E0737">
            <w:rPr>
              <w:lang w:val="en-US"/>
            </w:rPr>
            <w:instrText>FkZW</w:instrText>
          </w:r>
          <w:r w:rsidR="007110E7" w:rsidRPr="008E4497">
            <w:instrText>1</w:instrText>
          </w:r>
          <w:r w:rsidR="007110E7" w:rsidRPr="006E0737">
            <w:rPr>
              <w:lang w:val="en-US"/>
            </w:rPr>
            <w:instrText>pYy</w:instrText>
          </w:r>
          <w:r w:rsidR="007110E7" w:rsidRPr="008E4497">
            <w:instrText>5</w:instrText>
          </w:r>
          <w:r w:rsidR="007110E7" w:rsidRPr="006E0737">
            <w:rPr>
              <w:lang w:val="en-US"/>
            </w:rPr>
            <w:instrText>DaXRhdmkiLCJJZCI</w:instrText>
          </w:r>
          <w:r w:rsidR="007110E7" w:rsidRPr="008E4497">
            <w:instrText>6</w:instrText>
          </w:r>
          <w:r w:rsidR="007110E7" w:rsidRPr="006E0737">
            <w:rPr>
              <w:lang w:val="en-US"/>
            </w:rPr>
            <w:instrText>ImZhZjMxYWNmLWRlNGEtNDY</w:instrText>
          </w:r>
          <w:r w:rsidR="007110E7" w:rsidRPr="008E4497">
            <w:instrText>4</w:instrText>
          </w:r>
          <w:r w:rsidR="007110E7" w:rsidRPr="006E0737">
            <w:rPr>
              <w:lang w:val="en-US"/>
            </w:rPr>
            <w:instrText>Yi</w:instrText>
          </w:r>
          <w:r w:rsidR="007110E7" w:rsidRPr="008E4497">
            <w:instrText>05</w:instrText>
          </w:r>
          <w:r w:rsidR="007110E7" w:rsidRPr="006E0737">
            <w:rPr>
              <w:lang w:val="en-US"/>
            </w:rPr>
            <w:instrText>NDYzLWY</w:instrText>
          </w:r>
          <w:r w:rsidR="007110E7" w:rsidRPr="008E4497">
            <w:instrText>3</w:instrText>
          </w:r>
          <w:r w:rsidR="007110E7" w:rsidRPr="006E0737">
            <w:rPr>
              <w:lang w:val="en-US"/>
            </w:rPr>
            <w:instrText>NmY</w:instrText>
          </w:r>
          <w:r w:rsidR="007110E7" w:rsidRPr="008E4497">
            <w:instrText>5</w:instrText>
          </w:r>
          <w:r w:rsidR="007110E7" w:rsidRPr="006E0737">
            <w:rPr>
              <w:lang w:val="en-US"/>
            </w:rPr>
            <w:instrText>ZjNmNDI</w:instrText>
          </w:r>
          <w:r w:rsidR="007110E7" w:rsidRPr="008E4497">
            <w:instrText>2</w:instrText>
          </w:r>
          <w:r w:rsidR="007110E7" w:rsidRPr="006E0737">
            <w:rPr>
              <w:lang w:val="en-US"/>
            </w:rPr>
            <w:instrText>NCIsIlJhbmdlTGVuZ</w:instrText>
          </w:r>
          <w:r w:rsidR="007110E7" w:rsidRPr="008E4497">
            <w:instrText>3</w:instrText>
          </w:r>
          <w:r w:rsidR="007110E7" w:rsidRPr="006E0737">
            <w:rPr>
              <w:lang w:val="en-US"/>
            </w:rPr>
            <w:instrText>RoIjo</w:instrText>
          </w:r>
          <w:r w:rsidR="007110E7" w:rsidRPr="008E4497">
            <w:instrText>0</w:instrText>
          </w:r>
          <w:r w:rsidR="007110E7" w:rsidRPr="006E0737">
            <w:rPr>
              <w:lang w:val="en-US"/>
            </w:rPr>
            <w:instrText>LCJSZWZlcmVuY</w:instrText>
          </w:r>
          <w:r w:rsidR="007110E7" w:rsidRPr="008E4497">
            <w:instrText>2</w:instrText>
          </w:r>
          <w:r w:rsidR="007110E7" w:rsidRPr="006E0737">
            <w:rPr>
              <w:lang w:val="en-US"/>
            </w:rPr>
            <w:instrText>VJZCI</w:instrText>
          </w:r>
          <w:r w:rsidR="007110E7" w:rsidRPr="008E4497">
            <w:instrText>6</w:instrText>
          </w:r>
          <w:r w:rsidR="007110E7" w:rsidRPr="006E0737">
            <w:rPr>
              <w:lang w:val="en-US"/>
            </w:rPr>
            <w:instrText>ImVkNTUwYzcxLTRjNTUtNDQ</w:instrText>
          </w:r>
          <w:r w:rsidR="007110E7" w:rsidRPr="008E4497">
            <w:instrText>1</w:instrText>
          </w:r>
          <w:r w:rsidR="007110E7" w:rsidRPr="006E0737">
            <w:rPr>
              <w:lang w:val="en-US"/>
            </w:rPr>
            <w:instrText>MC</w:instrText>
          </w:r>
          <w:r w:rsidR="007110E7" w:rsidRPr="008E4497">
            <w:instrText>04</w:instrText>
          </w:r>
          <w:r w:rsidR="007110E7" w:rsidRPr="006E0737">
            <w:rPr>
              <w:lang w:val="en-US"/>
            </w:rPr>
            <w:instrText>YjI</w:instrText>
          </w:r>
          <w:r w:rsidR="007110E7" w:rsidRPr="008E4497">
            <w:instrText>1</w:instrText>
          </w:r>
          <w:r w:rsidR="007110E7" w:rsidRPr="006E0737">
            <w:rPr>
              <w:lang w:val="en-US"/>
            </w:rPr>
            <w:instrText>LWFmMmNhMzg</w:instrText>
          </w:r>
          <w:r w:rsidR="007110E7" w:rsidRPr="008E4497">
            <w:instrText>3</w:instrText>
          </w:r>
          <w:r w:rsidR="007110E7" w:rsidRPr="006E0737">
            <w:rPr>
              <w:lang w:val="en-US"/>
            </w:rPr>
            <w:instrText>MzAyMyIsIlBhZ</w:instrText>
          </w:r>
          <w:r w:rsidR="007110E7" w:rsidRPr="008E4497">
            <w:instrText>2</w:instrText>
          </w:r>
          <w:r w:rsidR="007110E7" w:rsidRPr="006E0737">
            <w:rPr>
              <w:lang w:val="en-US"/>
            </w:rPr>
            <w:instrText>VSYW</w:instrText>
          </w:r>
          <w:r w:rsidR="007110E7" w:rsidRPr="008E4497">
            <w:instrText>5</w:instrText>
          </w:r>
          <w:r w:rsidR="007110E7" w:rsidRPr="006E0737">
            <w:rPr>
              <w:lang w:val="en-US"/>
            </w:rPr>
            <w:instrText>nZSI</w:instrText>
          </w:r>
          <w:r w:rsidR="007110E7" w:rsidRPr="008E4497">
            <w:instrText>6</w:instrText>
          </w:r>
          <w:r w:rsidR="007110E7" w:rsidRPr="006E0737">
            <w:rPr>
              <w:lang w:val="en-US"/>
            </w:rPr>
            <w:instrText>eyIkaWQiOiIzIiwiJHR</w:instrText>
          </w:r>
          <w:r w:rsidR="007110E7" w:rsidRPr="008E4497">
            <w:instrText>5</w:instrText>
          </w:r>
          <w:r w:rsidR="007110E7" w:rsidRPr="006E0737">
            <w:rPr>
              <w:lang w:val="en-US"/>
            </w:rPr>
            <w:instrText>cGUiOiJTd</w:instrText>
          </w:r>
          <w:r w:rsidR="007110E7" w:rsidRPr="008E4497">
            <w:instrText>2</w:instrText>
          </w:r>
          <w:r w:rsidR="007110E7" w:rsidRPr="006E0737">
            <w:rPr>
              <w:lang w:val="en-US"/>
            </w:rPr>
            <w:instrText>lzc</w:instrText>
          </w:r>
          <w:r w:rsidR="007110E7" w:rsidRPr="008E4497">
            <w:instrText>0</w:instrText>
          </w:r>
          <w:r w:rsidR="007110E7" w:rsidRPr="006E0737">
            <w:rPr>
              <w:lang w:val="en-US"/>
            </w:rPr>
            <w:instrText>FjYWRlbWljLlBhZ</w:instrText>
          </w:r>
          <w:r w:rsidR="007110E7" w:rsidRPr="008E4497">
            <w:instrText>2</w:instrText>
          </w:r>
          <w:r w:rsidR="007110E7" w:rsidRPr="006E0737">
            <w:rPr>
              <w:lang w:val="en-US"/>
            </w:rPr>
            <w:instrText>VSYW</w:instrText>
          </w:r>
          <w:r w:rsidR="007110E7" w:rsidRPr="008E4497">
            <w:instrText>5</w:instrText>
          </w:r>
          <w:r w:rsidR="007110E7" w:rsidRPr="006E0737">
            <w:rPr>
              <w:lang w:val="en-US"/>
            </w:rPr>
            <w:instrText>nZSwgU</w:instrText>
          </w:r>
          <w:r w:rsidR="007110E7" w:rsidRPr="008E4497">
            <w:instrText>3</w:instrText>
          </w:r>
          <w:r w:rsidR="007110E7" w:rsidRPr="006E0737">
            <w:rPr>
              <w:lang w:val="en-US"/>
            </w:rPr>
            <w:instrText>dpc</w:instrText>
          </w:r>
          <w:r w:rsidR="007110E7" w:rsidRPr="008E4497">
            <w:instrText>3</w:instrText>
          </w:r>
          <w:r w:rsidR="007110E7" w:rsidRPr="006E0737">
            <w:rPr>
              <w:lang w:val="en-US"/>
            </w:rPr>
            <w:instrText>NBY</w:instrText>
          </w:r>
          <w:r w:rsidR="007110E7" w:rsidRPr="008E4497">
            <w:instrText>2</w:instrText>
          </w:r>
          <w:r w:rsidR="007110E7" w:rsidRPr="006E0737">
            <w:rPr>
              <w:lang w:val="en-US"/>
            </w:rPr>
            <w:instrText>FkZW</w:instrText>
          </w:r>
          <w:r w:rsidR="007110E7" w:rsidRPr="008E4497">
            <w:instrText>1</w:instrText>
          </w:r>
          <w:r w:rsidR="007110E7" w:rsidRPr="006E0737">
            <w:rPr>
              <w:lang w:val="en-US"/>
            </w:rPr>
            <w:instrText>pYyIsIkVuZFBhZ</w:instrText>
          </w:r>
          <w:r w:rsidR="007110E7" w:rsidRPr="008E4497">
            <w:instrText>2</w:instrText>
          </w:r>
          <w:r w:rsidR="007110E7" w:rsidRPr="006E0737">
            <w:rPr>
              <w:lang w:val="en-US"/>
            </w:rPr>
            <w:instrText>UiOnsiJGlkIjoiNCIsIiR</w:instrText>
          </w:r>
          <w:r w:rsidR="007110E7" w:rsidRPr="008E4497">
            <w:instrText>0</w:instrText>
          </w:r>
          <w:r w:rsidR="007110E7" w:rsidRPr="006E0737">
            <w:rPr>
              <w:lang w:val="en-US"/>
            </w:rPr>
            <w:instrText>eXBlIjoiU</w:instrText>
          </w:r>
          <w:r w:rsidR="007110E7" w:rsidRPr="008E4497">
            <w:instrText>3</w:instrText>
          </w:r>
          <w:r w:rsidR="007110E7" w:rsidRPr="006E0737">
            <w:rPr>
              <w:lang w:val="en-US"/>
            </w:rPr>
            <w:instrText>dpc</w:instrText>
          </w:r>
          <w:r w:rsidR="007110E7" w:rsidRPr="008E4497">
            <w:instrText>3</w:instrText>
          </w:r>
          <w:r w:rsidR="007110E7" w:rsidRPr="006E0737">
            <w:rPr>
              <w:lang w:val="en-US"/>
            </w:rPr>
            <w:instrText>NBY</w:instrText>
          </w:r>
          <w:r w:rsidR="007110E7" w:rsidRPr="008E4497">
            <w:instrText>2</w:instrText>
          </w:r>
          <w:r w:rsidR="007110E7" w:rsidRPr="006E0737">
            <w:rPr>
              <w:lang w:val="en-US"/>
            </w:rPr>
            <w:instrText>FkZW</w:instrText>
          </w:r>
          <w:r w:rsidR="007110E7" w:rsidRPr="008E4497">
            <w:instrText>1</w:instrText>
          </w:r>
          <w:r w:rsidR="007110E7" w:rsidRPr="006E0737">
            <w:rPr>
              <w:lang w:val="en-US"/>
            </w:rPr>
            <w:instrText>pYy</w:instrText>
          </w:r>
          <w:r w:rsidR="007110E7" w:rsidRPr="008E4497">
            <w:instrText>5</w:instrText>
          </w:r>
          <w:r w:rsidR="007110E7" w:rsidRPr="006E0737">
            <w:rPr>
              <w:lang w:val="en-US"/>
            </w:rPr>
            <w:instrText>QYWdlTnVtYmVyLCBTd</w:instrText>
          </w:r>
          <w:r w:rsidR="007110E7" w:rsidRPr="008E4497">
            <w:instrText>2</w:instrText>
          </w:r>
          <w:r w:rsidR="007110E7" w:rsidRPr="006E0737">
            <w:rPr>
              <w:lang w:val="en-US"/>
            </w:rPr>
            <w:instrText>lzc</w:instrText>
          </w:r>
          <w:r w:rsidR="007110E7" w:rsidRPr="008E4497">
            <w:instrText>0</w:instrText>
          </w:r>
          <w:r w:rsidR="007110E7" w:rsidRPr="006E0737">
            <w:rPr>
              <w:lang w:val="en-US"/>
            </w:rPr>
            <w:instrText>FjYWRlbWljIiwiSXNGdWxseU</w:instrText>
          </w:r>
          <w:r w:rsidR="007110E7" w:rsidRPr="008E4497">
            <w:instrText>51</w:instrText>
          </w:r>
          <w:r w:rsidR="007110E7" w:rsidRPr="006E0737">
            <w:rPr>
              <w:lang w:val="en-US"/>
            </w:rPr>
            <w:instrText>bWVyaWMiOmZhbHNlLCJOdW</w:instrText>
          </w:r>
          <w:r w:rsidR="007110E7" w:rsidRPr="008E4497">
            <w:instrText>1</w:instrText>
          </w:r>
          <w:r w:rsidR="007110E7" w:rsidRPr="006E0737">
            <w:rPr>
              <w:lang w:val="en-US"/>
            </w:rPr>
            <w:instrText>iZXJpbmdUeXBlIjowLCJOdW</w:instrText>
          </w:r>
          <w:r w:rsidR="007110E7" w:rsidRPr="008E4497">
            <w:instrText>1</w:instrText>
          </w:r>
          <w:r w:rsidR="007110E7" w:rsidRPr="006E0737">
            <w:rPr>
              <w:lang w:val="en-US"/>
            </w:rPr>
            <w:instrText>lcmFsU</w:instrText>
          </w:r>
          <w:r w:rsidR="007110E7" w:rsidRPr="008E4497">
            <w:instrText>3</w:instrText>
          </w:r>
          <w:r w:rsidR="007110E7" w:rsidRPr="006E0737">
            <w:rPr>
              <w:lang w:val="en-US"/>
            </w:rPr>
            <w:instrText>lzdGVtIjowfSwiTnVtYmVyaW</w:instrText>
          </w:r>
          <w:r w:rsidR="007110E7" w:rsidRPr="008E4497">
            <w:instrText>5</w:instrText>
          </w:r>
          <w:r w:rsidR="007110E7" w:rsidRPr="006E0737">
            <w:rPr>
              <w:lang w:val="en-US"/>
            </w:rPr>
            <w:instrText>nVHlwZSI</w:instrText>
          </w:r>
          <w:r w:rsidR="007110E7" w:rsidRPr="008E4497">
            <w:instrText>6</w:instrText>
          </w:r>
          <w:r w:rsidR="007110E7" w:rsidRPr="006E0737">
            <w:rPr>
              <w:lang w:val="en-US"/>
            </w:rPr>
            <w:instrText>MCwiTnVtZXJhbFN</w:instrText>
          </w:r>
          <w:r w:rsidR="007110E7" w:rsidRPr="008E4497">
            <w:instrText>5</w:instrText>
          </w:r>
          <w:r w:rsidR="007110E7" w:rsidRPr="006E0737">
            <w:rPr>
              <w:lang w:val="en-US"/>
            </w:rPr>
            <w:instrText>c</w:instrText>
          </w:r>
          <w:r w:rsidR="007110E7" w:rsidRPr="008E4497">
            <w:instrText>3</w:instrText>
          </w:r>
          <w:r w:rsidR="007110E7" w:rsidRPr="006E0737">
            <w:rPr>
              <w:lang w:val="en-US"/>
            </w:rPr>
            <w:instrText>RlbSI</w:instrText>
          </w:r>
          <w:r w:rsidR="007110E7" w:rsidRPr="008E4497">
            <w:instrText>6</w:instrText>
          </w:r>
          <w:r w:rsidR="007110E7" w:rsidRPr="006E0737">
            <w:rPr>
              <w:lang w:val="en-US"/>
            </w:rPr>
            <w:instrText>MCwiU</w:instrText>
          </w:r>
          <w:r w:rsidR="007110E7" w:rsidRPr="008E4497">
            <w:instrText>3</w:instrText>
          </w:r>
          <w:r w:rsidR="007110E7" w:rsidRPr="006E0737">
            <w:rPr>
              <w:lang w:val="en-US"/>
            </w:rPr>
            <w:instrText>RhcnRQYWdlIjp</w:instrText>
          </w:r>
          <w:r w:rsidR="007110E7" w:rsidRPr="008E4497">
            <w:instrText>7</w:instrText>
          </w:r>
          <w:r w:rsidR="007110E7" w:rsidRPr="006E0737">
            <w:rPr>
              <w:lang w:val="en-US"/>
            </w:rPr>
            <w:instrText>IiRpZCI</w:instrText>
          </w:r>
          <w:r w:rsidR="007110E7" w:rsidRPr="008E4497">
            <w:instrText>6</w:instrText>
          </w:r>
          <w:r w:rsidR="007110E7" w:rsidRPr="006E0737">
            <w:rPr>
              <w:lang w:val="en-US"/>
            </w:rPr>
            <w:instrText>IjUiLCIkdHlwZSI</w:instrText>
          </w:r>
          <w:r w:rsidR="007110E7" w:rsidRPr="008E4497">
            <w:instrText>6</w:instrText>
          </w:r>
          <w:r w:rsidR="007110E7" w:rsidRPr="006E0737">
            <w:rPr>
              <w:lang w:val="en-US"/>
            </w:rPr>
            <w:instrText>IlN</w:instrText>
          </w:r>
          <w:r w:rsidR="007110E7" w:rsidRPr="008E4497">
            <w:instrText>3</w:instrText>
          </w:r>
          <w:r w:rsidR="007110E7" w:rsidRPr="006E0737">
            <w:rPr>
              <w:lang w:val="en-US"/>
            </w:rPr>
            <w:instrText>aXNzQWNhZGVtaWMuUGFnZU</w:instrText>
          </w:r>
          <w:r w:rsidR="007110E7" w:rsidRPr="008E4497">
            <w:instrText>51</w:instrText>
          </w:r>
          <w:r w:rsidR="007110E7" w:rsidRPr="006E0737">
            <w:rPr>
              <w:lang w:val="en-US"/>
            </w:rPr>
            <w:instrText>bWJlciwgU</w:instrText>
          </w:r>
          <w:r w:rsidR="007110E7" w:rsidRPr="008E4497">
            <w:instrText>3</w:instrText>
          </w:r>
          <w:r w:rsidR="007110E7" w:rsidRPr="006E0737">
            <w:rPr>
              <w:lang w:val="en-US"/>
            </w:rPr>
            <w:instrText>dpc</w:instrText>
          </w:r>
          <w:r w:rsidR="007110E7" w:rsidRPr="008E4497">
            <w:instrText>3</w:instrText>
          </w:r>
          <w:r w:rsidR="007110E7" w:rsidRPr="006E0737">
            <w:rPr>
              <w:lang w:val="en-US"/>
            </w:rPr>
            <w:instrText>NBY</w:instrText>
          </w:r>
          <w:r w:rsidR="007110E7" w:rsidRPr="008E4497">
            <w:instrText>2</w:instrText>
          </w:r>
          <w:r w:rsidR="007110E7" w:rsidRPr="006E0737">
            <w:rPr>
              <w:lang w:val="en-US"/>
            </w:rPr>
            <w:instrText>FkZW</w:instrText>
          </w:r>
          <w:r w:rsidR="007110E7" w:rsidRPr="008E4497">
            <w:instrText>1</w:instrText>
          </w:r>
          <w:r w:rsidR="007110E7" w:rsidRPr="006E0737">
            <w:rPr>
              <w:lang w:val="en-US"/>
            </w:rPr>
            <w:instrText>pYyIsIklzRnVsbHlOdW</w:instrText>
          </w:r>
          <w:r w:rsidR="007110E7" w:rsidRPr="008E4497">
            <w:instrText>1</w:instrText>
          </w:r>
          <w:r w:rsidR="007110E7" w:rsidRPr="006E0737">
            <w:rPr>
              <w:lang w:val="en-US"/>
            </w:rPr>
            <w:instrText>lcmljIjpmYWxzZSwiTnVtYmVyaW</w:instrText>
          </w:r>
          <w:r w:rsidR="007110E7" w:rsidRPr="008E4497">
            <w:instrText>5</w:instrText>
          </w:r>
          <w:r w:rsidR="007110E7" w:rsidRPr="006E0737">
            <w:rPr>
              <w:lang w:val="en-US"/>
            </w:rPr>
            <w:instrText>nVHlwZSI</w:instrText>
          </w:r>
          <w:r w:rsidR="007110E7" w:rsidRPr="008E4497">
            <w:instrText>6</w:instrText>
          </w:r>
          <w:r w:rsidR="007110E7" w:rsidRPr="006E0737">
            <w:rPr>
              <w:lang w:val="en-US"/>
            </w:rPr>
            <w:instrText>MCwiTnVtZXJhbFN</w:instrText>
          </w:r>
          <w:r w:rsidR="007110E7" w:rsidRPr="008E4497">
            <w:instrText>5</w:instrText>
          </w:r>
          <w:r w:rsidR="007110E7" w:rsidRPr="006E0737">
            <w:rPr>
              <w:lang w:val="en-US"/>
            </w:rPr>
            <w:instrText>c</w:instrText>
          </w:r>
          <w:r w:rsidR="007110E7" w:rsidRPr="008E4497">
            <w:instrText>3</w:instrText>
          </w:r>
          <w:r w:rsidR="007110E7" w:rsidRPr="006E0737">
            <w:rPr>
              <w:lang w:val="en-US"/>
            </w:rPr>
            <w:instrText>RlbSI</w:instrText>
          </w:r>
          <w:r w:rsidR="007110E7" w:rsidRPr="008E4497">
            <w:instrText>6</w:instrText>
          </w:r>
          <w:r w:rsidR="007110E7" w:rsidRPr="006E0737">
            <w:rPr>
              <w:lang w:val="en-US"/>
            </w:rPr>
            <w:instrText>MH</w:instrText>
          </w:r>
          <w:r w:rsidR="007110E7" w:rsidRPr="008E4497">
            <w:instrText>19</w:instrText>
          </w:r>
          <w:r w:rsidR="007110E7" w:rsidRPr="006E0737">
            <w:rPr>
              <w:lang w:val="en-US"/>
            </w:rPr>
            <w:instrText>LCJSZWZlcmVuY</w:instrText>
          </w:r>
          <w:r w:rsidR="007110E7" w:rsidRPr="008E4497">
            <w:instrText>2</w:instrText>
          </w:r>
          <w:r w:rsidR="007110E7" w:rsidRPr="006E0737">
            <w:rPr>
              <w:lang w:val="en-US"/>
            </w:rPr>
            <w:instrText>UiOnsiJGlkIjoiNiIsIiR</w:instrText>
          </w:r>
          <w:r w:rsidR="007110E7" w:rsidRPr="008E4497">
            <w:instrText>0</w:instrText>
          </w:r>
          <w:r w:rsidR="007110E7" w:rsidRPr="006E0737">
            <w:rPr>
              <w:lang w:val="en-US"/>
            </w:rPr>
            <w:instrText>eXBlIjoiU</w:instrText>
          </w:r>
          <w:r w:rsidR="007110E7" w:rsidRPr="008E4497">
            <w:instrText>3</w:instrText>
          </w:r>
          <w:r w:rsidR="007110E7" w:rsidRPr="006E0737">
            <w:rPr>
              <w:lang w:val="en-US"/>
            </w:rPr>
            <w:instrText>dpc</w:instrText>
          </w:r>
          <w:r w:rsidR="007110E7" w:rsidRPr="008E4497">
            <w:instrText>3</w:instrText>
          </w:r>
          <w:r w:rsidR="007110E7" w:rsidRPr="006E0737">
            <w:rPr>
              <w:lang w:val="en-US"/>
            </w:rPr>
            <w:instrText>NBY</w:instrText>
          </w:r>
          <w:r w:rsidR="007110E7" w:rsidRPr="008E4497">
            <w:instrText>2</w:instrText>
          </w:r>
          <w:r w:rsidR="007110E7" w:rsidRPr="006E0737">
            <w:rPr>
              <w:lang w:val="en-US"/>
            </w:rPr>
            <w:instrText>FkZW</w:instrText>
          </w:r>
          <w:r w:rsidR="007110E7" w:rsidRPr="008E4497">
            <w:instrText>1</w:instrText>
          </w:r>
          <w:r w:rsidR="007110E7" w:rsidRPr="006E0737">
            <w:rPr>
              <w:lang w:val="en-US"/>
            </w:rPr>
            <w:instrText>pYy</w:instrText>
          </w:r>
          <w:r w:rsidR="007110E7" w:rsidRPr="008E4497">
            <w:instrText>5</w:instrText>
          </w:r>
          <w:r w:rsidR="007110E7" w:rsidRPr="006E0737">
            <w:rPr>
              <w:lang w:val="en-US"/>
            </w:rPr>
            <w:instrText>DaXRhdmkuUmVmZXJlbmNlLCBTd</w:instrText>
          </w:r>
          <w:r w:rsidR="007110E7" w:rsidRPr="008E4497">
            <w:instrText>2</w:instrText>
          </w:r>
          <w:r w:rsidR="007110E7">
            <w:instrText>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yVDA0OjMyOjUy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NzIxZTIyNTctOGRlYy00MDczLTgzNWEtZmFhZmY1ZmIyMGZkIiwiVGV4dCI6IlszMl0iLCJXQUlWZXJzaW9uIjoiNi4xNS4yLjAifQ==}</w:instrText>
          </w:r>
          <w:r>
            <w:fldChar w:fldCharType="separate"/>
          </w:r>
          <w:r w:rsidR="005F03F8">
            <w:t>[32]</w:t>
          </w:r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семихиноляты аммония см.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6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1D388A1384D4EB4851D313A86B244AD"/>
          </w:placeholder>
        </w:sdtPr>
        <w:sdtContent>
          <w:r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yVDA0OjMyOjUy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MzdkNzIzMmEtYzNmMC00ZmRmLTg4NTktOWE3OTJjNTcwMTU0IiwiVGV4dCI6IlszMl0iLCJXQUlWZXJzaW9uIjoiNi4xNS4yLjAifQ==}</w:instrText>
          </w:r>
          <w:r>
            <w:fldChar w:fldCharType="separate"/>
          </w:r>
          <w:r w:rsidR="005F03F8">
            <w:t>[32]</w:t>
          </w:r>
          <w:r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триэтиламину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ED32260C7E1425C90BAE912E1EFD09C"/>
          </w:placeholder>
        </w:sdtPr>
        <w:sdtContent>
          <w:r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yVDA0OjMyOjUy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YTYxMDVlOTgtMmEwMi00ZWQ4LWJjOTItZjUxODk5NmZhZWU4IiwiVGV4dCI6IlszMl0iLCJXQUlWZXJzaW9uIjoiNi4xNS4yLjAifQ==}</w:instrText>
          </w:r>
          <w:r>
            <w:fldChar w:fldCharType="separate"/>
          </w:r>
          <w:r w:rsidR="005F03F8">
            <w:t>[32]</w:t>
          </w:r>
          <w:r>
            <w:fldChar w:fldCharType="end"/>
          </w:r>
        </w:sdtContent>
      </w:sdt>
      <w:r>
        <w:t>.</w:t>
      </w:r>
    </w:p>
    <w:p w14:paraId="46942EBB" w14:textId="77777777" w:rsidR="00DA335D" w:rsidRPr="000C38B6" w:rsidRDefault="00DA335D" w:rsidP="00DA335D">
      <w:pPr>
        <w:pStyle w:val="af0"/>
      </w:pPr>
      <w:r>
        <w:object w:dxaOrig="6370" w:dyaOrig="756" w14:anchorId="43ECF9F9">
          <v:shape id="_x0000_i1027" type="#_x0000_t75" style="width:471.35pt;height:55.45pt" o:ole="">
            <v:imagedata r:id="rId27" o:title=""/>
          </v:shape>
          <o:OLEObject Type="Embed" ProgID="ChemDraw.Document.6.0" ShapeID="_x0000_i1027" DrawAspect="Content" ObjectID="_1776138243" r:id="rId28"/>
        </w:object>
      </w:r>
    </w:p>
    <w:p w14:paraId="3DD1A150" w14:textId="3CF70134" w:rsidR="00DA335D" w:rsidRDefault="00DA335D" w:rsidP="000F7A86">
      <w:pPr>
        <w:pStyle w:val="af2"/>
      </w:pPr>
      <w:bookmarkStart w:id="41" w:name="_Ref135051676"/>
      <w:r>
        <w:t xml:space="preserve">Схема </w:t>
      </w:r>
      <w:fldSimple w:instr=" SEQ Схема \* ARABIC ">
        <w:r w:rsidR="00B5342D">
          <w:rPr>
            <w:noProof/>
          </w:rPr>
          <w:t>8</w:t>
        </w:r>
      </w:fldSimple>
      <w:bookmarkEnd w:id="41"/>
      <w:r>
        <w:t>. Взаимодействие оксифеноксильных радикалов с амином</w:t>
      </w:r>
    </w:p>
    <w:p w14:paraId="6AF5F92F" w14:textId="77777777" w:rsidR="00B5342D" w:rsidRPr="00B5342D" w:rsidRDefault="00B5342D" w:rsidP="00B5342D">
      <w:pPr>
        <w:rPr>
          <w:lang w:eastAsia="ru-RU"/>
        </w:rPr>
      </w:pPr>
    </w:p>
    <w:p w14:paraId="2E264AB0" w14:textId="2F614B09" w:rsidR="00DA335D" w:rsidRDefault="00DA335D" w:rsidP="00996D2F">
      <w:pPr>
        <w:pStyle w:val="a2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proofErr w:type="gramStart"/>
      <w:r>
        <w:t>электроно-акцепторными</w:t>
      </w:r>
      <w:proofErr w:type="gramEnd"/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семихиноне по сравнению с оксифеноксилом. Это может препятствовать рекомбинации радикалов семихинона и увеличивать вероятность реакции диспропорционирования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7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0BD2E1DC58AC4F049659C4A4549CE9C8"/>
          </w:placeholder>
        </w:sdtPr>
        <w:sdtContent>
          <w:r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}</w:instrText>
          </w:r>
          <w:r>
            <w:fldChar w:fldCharType="separate"/>
          </w:r>
          <w:r w:rsidR="005F03F8">
            <w:t>[33]</w:t>
          </w:r>
          <w:r>
            <w:fldChar w:fldCharType="end"/>
          </w:r>
        </w:sdtContent>
      </w:sdt>
      <w:r>
        <w:t>. Однако в данной работе моделируется лишь инициирование системы, поэтому эта реакция не используется при расчетах.</w:t>
      </w:r>
    </w:p>
    <w:p w14:paraId="0E0C0680" w14:textId="77777777" w:rsidR="00DA335D" w:rsidRDefault="00DA335D" w:rsidP="00996D2F">
      <w:pPr>
        <w:pStyle w:val="a2"/>
      </w:pPr>
      <w:r>
        <w:object w:dxaOrig="9495" w:dyaOrig="1697" w14:anchorId="753E9FBE">
          <v:shape id="_x0000_i1028" type="#_x0000_t75" style="width:467.35pt;height:83.2pt" o:ole="">
            <v:imagedata r:id="rId29" o:title=""/>
          </v:shape>
          <o:OLEObject Type="Embed" ProgID="ChemDraw.Document.6.0" ShapeID="_x0000_i1028" DrawAspect="Content" ObjectID="_1776138244" r:id="rId30"/>
        </w:object>
      </w:r>
    </w:p>
    <w:p w14:paraId="7E6217B1" w14:textId="53F1E613" w:rsidR="00DA335D" w:rsidRPr="000758F9" w:rsidRDefault="00DA335D" w:rsidP="000F7A86">
      <w:pPr>
        <w:pStyle w:val="af2"/>
        <w:rPr>
          <w:noProof/>
          <w:color w:val="000000" w:themeColor="text1"/>
          <w:sz w:val="28"/>
        </w:rPr>
      </w:pPr>
      <w:bookmarkStart w:id="42" w:name="_Ref135052313"/>
      <w:r>
        <w:t xml:space="preserve">Схема </w:t>
      </w:r>
      <w:fldSimple w:instr=" SEQ Схема \* ARABIC ">
        <w:r w:rsidR="00B5342D">
          <w:rPr>
            <w:noProof/>
          </w:rPr>
          <w:t>9</w:t>
        </w:r>
      </w:fldSimple>
      <w:bookmarkEnd w:id="42"/>
      <w:r>
        <w:t xml:space="preserve">. Реакция образования пирокатехина при взаимодействии </w:t>
      </w:r>
      <w:r w:rsidRPr="000758F9">
        <w:t>семихонового</w:t>
      </w:r>
      <w:r>
        <w:t xml:space="preserve"> радикала с амином</w:t>
      </w:r>
    </w:p>
    <w:p w14:paraId="7A48FE7A" w14:textId="77777777" w:rsidR="00E35DFB" w:rsidRDefault="00E35DFB" w:rsidP="00E35DFB">
      <w:pPr>
        <w:pStyle w:val="Default"/>
      </w:pPr>
    </w:p>
    <w:p w14:paraId="3B1AECA2" w14:textId="45FB06EA" w:rsidR="00E35DFB" w:rsidRDefault="00E35DFB" w:rsidP="00B20030">
      <w:pPr>
        <w:pStyle w:val="1"/>
      </w:pPr>
      <w:r>
        <w:t xml:space="preserve"> </w:t>
      </w:r>
      <w:r w:rsidR="00B20030">
        <w:t xml:space="preserve">Диспропорционирование </w:t>
      </w:r>
      <w:r w:rsidR="00B20030" w:rsidRPr="00E303DB">
        <w:t>оксифеноксильных радикалов</w:t>
      </w:r>
    </w:p>
    <w:p w14:paraId="30870FB3" w14:textId="05462026" w:rsidR="004016A9" w:rsidRPr="004E010E" w:rsidRDefault="00DA335D" w:rsidP="004016A9">
      <w:pPr>
        <w:pStyle w:val="a3"/>
      </w:pPr>
      <w:r w:rsidRPr="00E303DB">
        <w:t>Также возможна реакция диспропорционирования оксифеноксильных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yVDA0OjMyOjUy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ODUzYTE4MTMtODU3NS00OGEwLTkxZjgtODgwYmE0YzkxNTQ2IiwiVGV4dCI6IlszMl0iLCJXQUlWZXJzaW9uIjoiNi4xNS4yLjAifQ==}</w:instrText>
          </w:r>
          <w:r w:rsidR="004016A9" w:rsidRPr="004E010E">
            <w:fldChar w:fldCharType="separate"/>
          </w:r>
          <w:r w:rsidR="005F03F8">
            <w:t>[32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термоинициирования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оксифеноксильные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TUxNTwvbj5cclxuICA8aW4+dHJ1ZTwvaW4+XHJcbiAgPG9zPjE1MTU8L29zPlxyXG4gIDxwcz4xNTE1PC9wcz5cclxuPC9zcD5cclxuPG9zPjE1MTU8L29zPiIsIlBlcmlvZGljYWwiOnsiJGlkIjoiMjI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}</w:instrText>
          </w:r>
          <w:r w:rsidR="004016A9" w:rsidRPr="004E010E">
            <w:fldChar w:fldCharType="separate"/>
          </w:r>
          <w:r w:rsidR="005F03F8">
            <w:t>[34, 35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влияние продуктов фотовосстановления орто-бензохинонов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темновом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yVDA0OjMyOjUy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NWQ0NDZiMDMtZjg1ZS00ZDA3LWFhYjItNmQwZTgzMDk3OWJlIiwiVGV4dCI6IlszMl0iLCJXQUlWZXJzaW9uIjoiNi4xNS4yLjAifQ==}</w:instrText>
          </w:r>
          <w:r w:rsidR="004016A9" w:rsidRPr="004E010E">
            <w:fldChar w:fldCharType="separate"/>
          </w:r>
          <w:r w:rsidR="005F03F8">
            <w:t>[32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констант</w:t>
      </w:r>
      <w:r w:rsidR="006E0737">
        <w:t>ой</w:t>
      </w:r>
      <w:r w:rsidR="006E0737" w:rsidRPr="004E010E">
        <w:t xml:space="preserve">: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</m:oMath>
      <w:r w:rsidR="006E0737" w:rsidRPr="004E010E"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EndPr>
          <w:rPr>
            <w:b w:val="0"/>
            <w:bCs w:val="0"/>
          </w:rPr>
        </w:sdtEndPr>
        <w:sdtContent>
          <w:commentRangeStart w:id="43"/>
          <w:r w:rsidR="006E0737" w:rsidRPr="004E010E">
            <w:rPr>
              <w:lang w:val="en-US"/>
            </w:rPr>
            <w:fldChar w:fldCharType="begin"/>
          </w:r>
          <w:r w:rsidR="006E0737">
            <w:rPr>
              <w:lang w:val="en-US"/>
            </w:rPr>
            <w:instrText>ADDIN</w:instrText>
          </w:r>
          <w:r w:rsidR="006E0737" w:rsidRPr="006E0737">
            <w:instrText xml:space="preserve"> </w:instrText>
          </w:r>
          <w:r w:rsidR="006E0737">
            <w:rPr>
              <w:lang w:val="en-US"/>
            </w:rPr>
            <w:instrText>CitaviPlaceholder</w:instrText>
          </w:r>
          <w:r w:rsidR="006E0737" w:rsidRPr="006E0737">
            <w:instrText>{</w:instrText>
          </w:r>
          <w:r w:rsidR="006E0737">
            <w:rPr>
              <w:lang w:val="en-US"/>
            </w:rPr>
            <w:instrText>eyIkaWQiOiIxIiwiJHR</w:instrText>
          </w:r>
          <w:r w:rsidR="006E0737" w:rsidRPr="006E0737">
            <w:instrText>5</w:instrText>
          </w:r>
          <w:r w:rsidR="006E0737">
            <w:rPr>
              <w:lang w:val="en-US"/>
            </w:rPr>
            <w:instrText>cGUiOiJTd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lzc</w:instrText>
          </w:r>
          <w:r w:rsidR="006E0737" w:rsidRPr="006E0737">
            <w:instrText>0</w:instrText>
          </w:r>
          <w:r w:rsidR="006E0737">
            <w:rPr>
              <w:lang w:val="en-US"/>
            </w:rPr>
            <w:instrText>FjYWRlbWljLkNpdGF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aS</w:instrText>
          </w:r>
          <w:r w:rsidR="006E0737" w:rsidRPr="006E0737">
            <w:instrText>5</w:instrText>
          </w:r>
          <w:r w:rsidR="006E0737">
            <w:rPr>
              <w:lang w:val="en-US"/>
            </w:rPr>
            <w:instrText>DaXRhdGlvbnMuV</w:instrText>
          </w:r>
          <w:r w:rsidR="006E0737" w:rsidRPr="006E0737">
            <w:instrText>29</w:instrText>
          </w:r>
          <w:r w:rsidR="006E0737">
            <w:rPr>
              <w:lang w:val="en-US"/>
            </w:rPr>
            <w:instrText>yZFBsYWNlaG</w:instrText>
          </w:r>
          <w:r w:rsidR="006E0737" w:rsidRPr="006E0737">
            <w:instrText>9</w:instrText>
          </w:r>
          <w:r w:rsidR="006E0737">
            <w:rPr>
              <w:lang w:val="en-US"/>
            </w:rPr>
            <w:instrText>sZGVyLCBTd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lzc</w:instrText>
          </w:r>
          <w:r w:rsidR="006E0737" w:rsidRPr="006E0737">
            <w:instrText>0</w:instrText>
          </w:r>
          <w:r w:rsidR="006E0737">
            <w:rPr>
              <w:lang w:val="en-US"/>
            </w:rPr>
            <w:instrText>FjYWRlbWljLkNpdGF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aSIsIkVudHJpZXMiOlt</w:instrText>
          </w:r>
          <w:r w:rsidR="006E0737" w:rsidRPr="006E0737">
            <w:instrText>7</w:instrText>
          </w:r>
          <w:r w:rsidR="006E0737">
            <w:rPr>
              <w:lang w:val="en-US"/>
            </w:rPr>
            <w:instrText>IiRpZCI</w:instrText>
          </w:r>
          <w:r w:rsidR="006E0737" w:rsidRPr="006E0737">
            <w:instrText>6</w:instrText>
          </w:r>
          <w:r w:rsidR="006E0737">
            <w:rPr>
              <w:lang w:val="en-US"/>
            </w:rPr>
            <w:instrText>IjIiLCIkdHlwZSI</w:instrText>
          </w:r>
          <w:r w:rsidR="006E0737" w:rsidRPr="006E0737">
            <w:instrText>6</w:instrText>
          </w:r>
          <w:r w:rsidR="006E0737">
            <w:rPr>
              <w:lang w:val="en-US"/>
            </w:rPr>
            <w:instrText>IlN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aXNzQWNhZGVtaWMuQ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l</w:instrText>
          </w:r>
          <w:r w:rsidR="006E0737" w:rsidRPr="006E0737">
            <w:instrText>0</w:instrText>
          </w:r>
          <w:r w:rsidR="006E0737">
            <w:rPr>
              <w:lang w:val="en-US"/>
            </w:rPr>
            <w:instrText>YXZpLkNpdGF</w:instrText>
          </w:r>
          <w:r w:rsidR="006E0737" w:rsidRPr="006E0737">
            <w:instrText>0</w:instrText>
          </w:r>
          <w:r w:rsidR="006E0737">
            <w:rPr>
              <w:lang w:val="en-US"/>
            </w:rPr>
            <w:instrText>aW</w:instrText>
          </w:r>
          <w:r w:rsidR="006E0737" w:rsidRPr="006E0737">
            <w:instrText>9</w:instrText>
          </w:r>
          <w:r w:rsidR="006E0737">
            <w:rPr>
              <w:lang w:val="en-US"/>
            </w:rPr>
            <w:instrText>ucy</w:instrText>
          </w:r>
          <w:r w:rsidR="006E0737" w:rsidRPr="006E0737">
            <w:instrText>5</w:instrText>
          </w:r>
          <w:r w:rsidR="006E0737">
            <w:rPr>
              <w:lang w:val="en-US"/>
            </w:rPr>
            <w:instrText>Xb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JkUGxhY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Vob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xkZXJFbnRyeSwgU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dpc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NBY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FkZW</w:instrText>
          </w:r>
          <w:r w:rsidR="006E0737" w:rsidRPr="006E0737">
            <w:instrText>1</w:instrText>
          </w:r>
          <w:r w:rsidR="006E0737">
            <w:rPr>
              <w:lang w:val="en-US"/>
            </w:rPr>
            <w:instrText>pYy</w:instrText>
          </w:r>
          <w:r w:rsidR="006E0737" w:rsidRPr="006E0737">
            <w:instrText>5</w:instrText>
          </w:r>
          <w:r w:rsidR="006E0737">
            <w:rPr>
              <w:lang w:val="en-US"/>
            </w:rPr>
            <w:instrText>DaXRhdmkiLCJJZCI</w:instrText>
          </w:r>
          <w:r w:rsidR="006E0737" w:rsidRPr="006E0737">
            <w:instrText>6</w:instrText>
          </w:r>
          <w:r w:rsidR="006E0737">
            <w:rPr>
              <w:lang w:val="en-US"/>
            </w:rPr>
            <w:instrText>IjUyMjczZGJjLWI</w:instrText>
          </w:r>
          <w:r w:rsidR="006E0737" w:rsidRPr="006E0737">
            <w:instrText>1</w:instrText>
          </w:r>
          <w:r w:rsidR="006E0737">
            <w:rPr>
              <w:lang w:val="en-US"/>
            </w:rPr>
            <w:instrText>YmMtNGI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Mi</w:instrText>
          </w:r>
          <w:r w:rsidR="006E0737" w:rsidRPr="006E0737">
            <w:instrText>04</w:instrText>
          </w:r>
          <w:r w:rsidR="006E0737">
            <w:rPr>
              <w:lang w:val="en-US"/>
            </w:rPr>
            <w:instrText>NGVmLTc</w:instrText>
          </w:r>
          <w:r w:rsidR="006E0737" w:rsidRPr="006E0737">
            <w:instrText>4</w:instrText>
          </w:r>
          <w:r w:rsidR="006E0737">
            <w:rPr>
              <w:lang w:val="en-US"/>
            </w:rPr>
            <w:instrText>ZTY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OWMzNzA</w:instrText>
          </w:r>
          <w:r w:rsidR="006E0737" w:rsidRPr="006E0737">
            <w:instrText>0</w:instrText>
          </w:r>
          <w:r w:rsidR="006E0737">
            <w:rPr>
              <w:lang w:val="en-US"/>
            </w:rPr>
            <w:instrText>NyIsIlJhbmdlTGVuZ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RoIjo</w:instrText>
          </w:r>
          <w:r w:rsidR="006E0737" w:rsidRPr="006E0737">
            <w:instrText>0</w:instrText>
          </w:r>
          <w:r w:rsidR="006E0737">
            <w:rPr>
              <w:lang w:val="en-US"/>
            </w:rPr>
            <w:instrText>LCJSZWZlcmVuY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VJZCI</w:instrText>
          </w:r>
          <w:r w:rsidR="006E0737" w:rsidRPr="006E0737">
            <w:instrText>6</w:instrText>
          </w:r>
          <w:r w:rsidR="006E0737">
            <w:rPr>
              <w:lang w:val="en-US"/>
            </w:rPr>
            <w:instrText>IjMyMGMyY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Q</w:instrText>
          </w:r>
          <w:r w:rsidR="006E0737" w:rsidRPr="006E0737">
            <w:instrText>0</w:instrText>
          </w:r>
          <w:r w:rsidR="006E0737">
            <w:rPr>
              <w:lang w:val="en-US"/>
            </w:rPr>
            <w:instrText>LThlNjctNGZlMS</w:instrText>
          </w:r>
          <w:r w:rsidR="006E0737" w:rsidRPr="006E0737">
            <w:instrText>1</w:instrText>
          </w:r>
          <w:r w:rsidR="006E0737">
            <w:rPr>
              <w:lang w:val="en-US"/>
            </w:rPr>
            <w:instrText>iODRiLTBkYTZjYzc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N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VkNyIsIlBhZ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VSYW</w:instrText>
          </w:r>
          <w:r w:rsidR="006E0737" w:rsidRPr="006E0737">
            <w:instrText>5</w:instrText>
          </w:r>
          <w:r w:rsidR="006E0737">
            <w:rPr>
              <w:lang w:val="en-US"/>
            </w:rPr>
            <w:instrText>nZSI</w:instrText>
          </w:r>
          <w:r w:rsidR="006E0737" w:rsidRPr="006E0737">
            <w:instrText>6</w:instrText>
          </w:r>
          <w:r w:rsidR="006E0737">
            <w:rPr>
              <w:lang w:val="en-US"/>
            </w:rPr>
            <w:instrText>eyIkaWQiOiIzIiwiJHR</w:instrText>
          </w:r>
          <w:r w:rsidR="006E0737" w:rsidRPr="006E0737">
            <w:instrText>5</w:instrText>
          </w:r>
          <w:r w:rsidR="006E0737">
            <w:rPr>
              <w:lang w:val="en-US"/>
            </w:rPr>
            <w:instrText>cGUiOiJTd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lzc</w:instrText>
          </w:r>
          <w:r w:rsidR="006E0737" w:rsidRPr="006E0737">
            <w:instrText>0</w:instrText>
          </w:r>
          <w:r w:rsidR="006E0737">
            <w:rPr>
              <w:lang w:val="en-US"/>
            </w:rPr>
            <w:instrText>FjYWRlbWljLlBhZ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VSYW</w:instrText>
          </w:r>
          <w:r w:rsidR="006E0737" w:rsidRPr="006E0737">
            <w:instrText>5</w:instrText>
          </w:r>
          <w:r w:rsidR="006E0737">
            <w:rPr>
              <w:lang w:val="en-US"/>
            </w:rPr>
            <w:instrText>nZSwgU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dpc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NBY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FkZW</w:instrText>
          </w:r>
          <w:r w:rsidR="006E0737" w:rsidRPr="006E0737">
            <w:instrText>1</w:instrText>
          </w:r>
          <w:r w:rsidR="006E0737">
            <w:rPr>
              <w:lang w:val="en-US"/>
            </w:rPr>
            <w:instrText>pYyIsIkVuZFBhZ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UiOnsiJGlkIjoiNCIsIiR</w:instrText>
          </w:r>
          <w:r w:rsidR="006E0737" w:rsidRPr="006E0737">
            <w:instrText>0</w:instrText>
          </w:r>
          <w:r w:rsidR="006E0737">
            <w:rPr>
              <w:lang w:val="en-US"/>
            </w:rPr>
            <w:instrText>eXBlIjoiU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dpc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NBY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FkZW</w:instrText>
          </w:r>
          <w:r w:rsidR="006E0737" w:rsidRPr="006E0737">
            <w:instrText>1</w:instrText>
          </w:r>
          <w:r w:rsidR="006E0737">
            <w:rPr>
              <w:lang w:val="en-US"/>
            </w:rPr>
            <w:instrText>pYy</w:instrText>
          </w:r>
          <w:r w:rsidR="006E0737" w:rsidRPr="006E0737">
            <w:instrText>5</w:instrText>
          </w:r>
          <w:r w:rsidR="006E0737">
            <w:rPr>
              <w:lang w:val="en-US"/>
            </w:rPr>
            <w:instrText>QYWdlTnVtYmVyLCBTd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lzc</w:instrText>
          </w:r>
          <w:r w:rsidR="006E0737" w:rsidRPr="006E0737">
            <w:instrText>0</w:instrText>
          </w:r>
          <w:r w:rsidR="006E0737">
            <w:rPr>
              <w:lang w:val="en-US"/>
            </w:rPr>
            <w:instrText>FjYWRlbWljIiwiSXNGdWxseU</w:instrText>
          </w:r>
          <w:r w:rsidR="006E0737" w:rsidRPr="006E0737">
            <w:instrText>51</w:instrText>
          </w:r>
          <w:r w:rsidR="006E0737">
            <w:rPr>
              <w:lang w:val="en-US"/>
            </w:rPr>
            <w:instrText>bWVyaWMiOmZhbHNlLCJOdW</w:instrText>
          </w:r>
          <w:r w:rsidR="006E0737" w:rsidRPr="006E0737">
            <w:instrText>1</w:instrText>
          </w:r>
          <w:r w:rsidR="006E0737">
            <w:rPr>
              <w:lang w:val="en-US"/>
            </w:rPr>
            <w:instrText>iZXJpbmdUeXBlIjowLCJOdW</w:instrText>
          </w:r>
          <w:r w:rsidR="006E0737" w:rsidRPr="006E0737">
            <w:instrText>1</w:instrText>
          </w:r>
          <w:r w:rsidR="006E0737">
            <w:rPr>
              <w:lang w:val="en-US"/>
            </w:rPr>
            <w:instrText>lcmFsU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lzdGVtIjowfSwiTnVtYmVyaW</w:instrText>
          </w:r>
          <w:r w:rsidR="006E0737" w:rsidRPr="006E0737">
            <w:instrText>5</w:instrText>
          </w:r>
          <w:r w:rsidR="006E0737">
            <w:rPr>
              <w:lang w:val="en-US"/>
            </w:rPr>
            <w:instrText>nVHlwZSI</w:instrText>
          </w:r>
          <w:r w:rsidR="006E0737" w:rsidRPr="006E0737">
            <w:instrText>6</w:instrText>
          </w:r>
          <w:r w:rsidR="006E0737">
            <w:rPr>
              <w:lang w:val="en-US"/>
            </w:rPr>
            <w:instrText>MCwiTnVtZXJhbFN</w:instrText>
          </w:r>
          <w:r w:rsidR="006E0737" w:rsidRPr="006E0737">
            <w:instrText>5</w:instrText>
          </w:r>
          <w:r w:rsidR="006E0737">
            <w:rPr>
              <w:lang w:val="en-US"/>
            </w:rPr>
            <w:instrText>c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RlbSI</w:instrText>
          </w:r>
          <w:r w:rsidR="006E0737" w:rsidRPr="006E0737">
            <w:instrText>6</w:instrText>
          </w:r>
          <w:r w:rsidR="006E0737">
            <w:rPr>
              <w:lang w:val="en-US"/>
            </w:rPr>
            <w:instrText>MCwiU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RhcnRQYWdlIjp</w:instrText>
          </w:r>
          <w:r w:rsidR="006E0737" w:rsidRPr="006E0737">
            <w:instrText>7</w:instrText>
          </w:r>
          <w:r w:rsidR="006E0737">
            <w:rPr>
              <w:lang w:val="en-US"/>
            </w:rPr>
            <w:instrText>IiRpZCI</w:instrText>
          </w:r>
          <w:r w:rsidR="006E0737" w:rsidRPr="006E0737">
            <w:instrText>6</w:instrText>
          </w:r>
          <w:r w:rsidR="006E0737">
            <w:rPr>
              <w:lang w:val="en-US"/>
            </w:rPr>
            <w:instrText>IjUiLCIkdHlwZSI</w:instrText>
          </w:r>
          <w:r w:rsidR="006E0737" w:rsidRPr="006E0737">
            <w:instrText>6</w:instrText>
          </w:r>
          <w:r w:rsidR="006E0737">
            <w:rPr>
              <w:lang w:val="en-US"/>
            </w:rPr>
            <w:instrText>IlN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aXNzQWNhZGVtaWMuUGFnZU</w:instrText>
          </w:r>
          <w:r w:rsidR="006E0737" w:rsidRPr="006E0737">
            <w:instrText>51</w:instrText>
          </w:r>
          <w:r w:rsidR="006E0737">
            <w:rPr>
              <w:lang w:val="en-US"/>
            </w:rPr>
            <w:instrText>bWJlciwgU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dpc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NBY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FkZW</w:instrText>
          </w:r>
          <w:r w:rsidR="006E0737" w:rsidRPr="006E0737">
            <w:instrText>1</w:instrText>
          </w:r>
          <w:r w:rsidR="006E0737">
            <w:rPr>
              <w:lang w:val="en-US"/>
            </w:rPr>
            <w:instrText>pYyIsIklzRnVsbHlOdW</w:instrText>
          </w:r>
          <w:r w:rsidR="006E0737" w:rsidRPr="006E0737">
            <w:instrText>1</w:instrText>
          </w:r>
          <w:r w:rsidR="006E0737">
            <w:rPr>
              <w:lang w:val="en-US"/>
            </w:rPr>
            <w:instrText>lcmljIjpmYWxzZSwiTnVtYmVyaW</w:instrText>
          </w:r>
          <w:r w:rsidR="006E0737" w:rsidRPr="006E0737">
            <w:instrText>5</w:instrText>
          </w:r>
          <w:r w:rsidR="006E0737">
            <w:rPr>
              <w:lang w:val="en-US"/>
            </w:rPr>
            <w:instrText>nVHlwZSI</w:instrText>
          </w:r>
          <w:r w:rsidR="006E0737" w:rsidRPr="006E0737">
            <w:instrText>6</w:instrText>
          </w:r>
          <w:r w:rsidR="006E0737">
            <w:rPr>
              <w:lang w:val="en-US"/>
            </w:rPr>
            <w:instrText>MCwiTnVtZXJhbFN</w:instrText>
          </w:r>
          <w:r w:rsidR="006E0737" w:rsidRPr="006E0737">
            <w:instrText>5</w:instrText>
          </w:r>
          <w:r w:rsidR="006E0737">
            <w:rPr>
              <w:lang w:val="en-US"/>
            </w:rPr>
            <w:instrText>c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RlbSI</w:instrText>
          </w:r>
          <w:r w:rsidR="006E0737" w:rsidRPr="006E0737">
            <w:instrText>6</w:instrText>
          </w:r>
          <w:r w:rsidR="006E0737">
            <w:rPr>
              <w:lang w:val="en-US"/>
            </w:rPr>
            <w:instrText>MH</w:instrText>
          </w:r>
          <w:r w:rsidR="006E0737" w:rsidRPr="006E0737">
            <w:instrText>19</w:instrText>
          </w:r>
          <w:r w:rsidR="006E0737">
            <w:rPr>
              <w:lang w:val="en-US"/>
            </w:rPr>
            <w:instrText>LCJSZWZlcmVuY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UiOnsiJGlkIjoiNiIsIiR</w:instrText>
          </w:r>
          <w:r w:rsidR="006E0737" w:rsidRPr="006E0737">
            <w:instrText>0</w:instrText>
          </w:r>
          <w:r w:rsidR="006E0737">
            <w:rPr>
              <w:lang w:val="en-US"/>
            </w:rPr>
            <w:instrText>eXBlIjoiU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dpc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NBY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FkZW</w:instrText>
          </w:r>
          <w:r w:rsidR="006E0737" w:rsidRPr="006E0737">
            <w:instrText>1</w:instrText>
          </w:r>
          <w:r w:rsidR="006E0737">
            <w:rPr>
              <w:lang w:val="en-US"/>
            </w:rPr>
            <w:instrText>pYy</w:instrText>
          </w:r>
          <w:r w:rsidR="006E0737" w:rsidRPr="006E0737">
            <w:instrText>5</w:instrText>
          </w:r>
          <w:r w:rsidR="006E0737">
            <w:rPr>
              <w:lang w:val="en-US"/>
            </w:rPr>
            <w:instrText>DaXRhdmkuUmVmZXJlbmNlLCBTd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lzc</w:instrText>
          </w:r>
          <w:r w:rsidR="006E0737" w:rsidRPr="006E0737">
            <w:instrText>0</w:instrText>
          </w:r>
          <w:r w:rsidR="006E0737">
            <w:rPr>
              <w:lang w:val="en-US"/>
            </w:rPr>
            <w:instrText>FjYWRlbWljLkNpdGF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aSIsIkFic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RyYWN</w:instrText>
          </w:r>
          <w:r w:rsidR="006E0737" w:rsidRPr="006E0737">
            <w:instrText>0</w:instrText>
          </w:r>
          <w:r w:rsidR="006E0737">
            <w:rPr>
              <w:lang w:val="en-US"/>
            </w:rPr>
            <w:instrText>Q</w:instrText>
          </w:r>
          <w:r w:rsidR="006E0737" w:rsidRPr="006E0737">
            <w:instrText>29</w:instrText>
          </w:r>
          <w:r w:rsidR="006E0737">
            <w:rPr>
              <w:lang w:val="en-US"/>
            </w:rPr>
            <w:instrText>tcGxleGl</w:instrText>
          </w:r>
          <w:r w:rsidR="006E0737" w:rsidRPr="006E0737">
            <w:instrText>0</w:instrText>
          </w:r>
          <w:r w:rsidR="006E0737">
            <w:rPr>
              <w:lang w:val="en-US"/>
            </w:rPr>
            <w:instrText>eSI</w:instrText>
          </w:r>
          <w:r w:rsidR="006E0737" w:rsidRPr="006E0737">
            <w:instrText>6</w:instrText>
          </w:r>
          <w:r w:rsidR="006E0737">
            <w:rPr>
              <w:lang w:val="en-US"/>
            </w:rPr>
            <w:instrText>MCwiQWJzdHJhY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RTb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VyY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VUZXh</w:instrText>
          </w:r>
          <w:r w:rsidR="006E0737" w:rsidRPr="006E0737">
            <w:instrText>0</w:instrText>
          </w:r>
          <w:r w:rsidR="006E0737">
            <w:rPr>
              <w:lang w:val="en-US"/>
            </w:rPr>
            <w:instrText>Rm</w:instrText>
          </w:r>
          <w:r w:rsidR="006E0737" w:rsidRPr="006E0737">
            <w:instrText>9</w:instrText>
          </w:r>
          <w:r w:rsidR="006E0737">
            <w:rPr>
              <w:lang w:val="en-US"/>
            </w:rPr>
            <w:instrText>ybWF</w:instrText>
          </w:r>
          <w:r w:rsidR="006E0737" w:rsidRPr="006E0737">
            <w:instrText>0</w:instrText>
          </w:r>
          <w:r w:rsidR="006E0737">
            <w:rPr>
              <w:lang w:val="en-US"/>
            </w:rPr>
            <w:instrText>IjowLCJBdXRob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JzIjpbeyIkaWQiOiI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IiwiJHR</w:instrText>
          </w:r>
          <w:r w:rsidR="006E0737" w:rsidRPr="006E0737">
            <w:instrText>5</w:instrText>
          </w:r>
          <w:r w:rsidR="006E0737">
            <w:rPr>
              <w:lang w:val="en-US"/>
            </w:rPr>
            <w:instrText>cGUiOiJTd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lzc</w:instrText>
          </w:r>
          <w:r w:rsidR="006E0737" w:rsidRPr="006E0737">
            <w:instrText>0</w:instrText>
          </w:r>
          <w:r w:rsidR="006E0737">
            <w:rPr>
              <w:lang w:val="en-US"/>
            </w:rPr>
            <w:instrText>FjYWRlbWljLkNpdGF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aS</w:instrText>
          </w:r>
          <w:r w:rsidR="006E0737" w:rsidRPr="006E0737">
            <w:instrText>5</w:instrText>
          </w:r>
          <w:r w:rsidR="006E0737">
            <w:rPr>
              <w:lang w:val="en-US"/>
            </w:rPr>
            <w:instrText>QZXJzb</w:instrText>
          </w:r>
          <w:r w:rsidR="006E0737" w:rsidRPr="006E0737">
            <w:instrText>24</w:instrText>
          </w:r>
          <w:r w:rsidR="006E0737">
            <w:rPr>
              <w:lang w:val="en-US"/>
            </w:rPr>
            <w:instrText>sIFN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aXNzQWNhZGVtaWMuQ</w:instrText>
          </w:r>
          <w:r w:rsidR="006E0737" w:rsidRPr="006E0737">
            <w:instrText>2</w:instrText>
          </w:r>
          <w:r w:rsidR="006E0737">
            <w:rPr>
              <w:lang w:val="en-US"/>
            </w:rPr>
            <w:instrText>l</w:instrText>
          </w:r>
          <w:r w:rsidR="006E0737" w:rsidRPr="006E0737">
            <w:instrText>0</w:instrText>
          </w:r>
          <w:r w:rsidR="006E0737">
            <w:rPr>
              <w:lang w:val="en-US"/>
            </w:rPr>
            <w:instrText>YXZpIiwiRmlyc</w:instrText>
          </w:r>
          <w:r w:rsidR="006E0737" w:rsidRPr="006E0737">
            <w:instrText>3</w:instrText>
          </w:r>
          <w:r w:rsidR="006E0737">
            <w:rPr>
              <w:lang w:val="en-US"/>
            </w:rPr>
            <w:instrText>ROYW</w:instrText>
          </w:r>
          <w:r w:rsidR="006E0737" w:rsidRPr="006E0737">
            <w:instrText>1</w:instrText>
          </w:r>
          <w:r w:rsidR="006E0737">
            <w:rPr>
              <w:lang w:val="en-US"/>
            </w:rPr>
            <w:instrText>lIjoi</w:instrText>
          </w:r>
          <w:r w:rsidR="006E0737" w:rsidRPr="006E0737">
            <w:instrText>0</w:instrText>
          </w:r>
          <w:r w:rsidR="006E0737">
            <w:rPr>
              <w:lang w:val="en-US"/>
            </w:rPr>
            <w:instrText>Jsu</w:instrText>
          </w:r>
          <w:r w:rsidR="006E0737" w:rsidRPr="006E0737">
            <w:instrText>0</w:instrText>
          </w:r>
          <w:r w:rsidR="006E0737">
            <w:rPr>
              <w:lang w:val="en-US"/>
            </w:rPr>
            <w:instrText>JguIiwiTGFzdE</w:instrText>
          </w:r>
          <w:r w:rsidR="006E0737" w:rsidRPr="006E0737">
            <w:instrText>5</w:instrText>
          </w:r>
          <w:r w:rsidR="006E0737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</w:instrText>
          </w:r>
          <w:r w:rsidR="006E0737" w:rsidRPr="007110E7">
            <w:instrText>+</w:instrText>
          </w:r>
          <w:r w:rsidR="006E0737">
            <w:rPr>
              <w:lang w:val="en-US"/>
            </w:rPr>
            <w:instrText>XHJcbjxvcz</w:instrText>
          </w:r>
          <w:r w:rsidR="006E0737" w:rsidRPr="007110E7">
            <w:instrText>4</w:instrText>
          </w:r>
          <w:r w:rsidR="006E0737">
            <w:rPr>
              <w:lang w:val="en-US"/>
            </w:rPr>
            <w:instrText>zMDg</w:instrText>
          </w:r>
          <w:r w:rsidR="006E0737" w:rsidRPr="007110E7">
            <w:instrText>8</w:instrText>
          </w:r>
          <w:r w:rsidR="006E0737">
            <w:rPr>
              <w:lang w:val="en-US"/>
            </w:rPr>
            <w:instrText>L</w:instrText>
          </w:r>
          <w:r w:rsidR="006E0737" w:rsidRPr="007110E7">
            <w:instrText>29</w:instrText>
          </w:r>
          <w:r w:rsidR="006E0737">
            <w:rPr>
              <w:lang w:val="en-US"/>
            </w:rPr>
            <w:instrText>zPiIsIlBlcmlvZGljYWwiOnsiJGlkIjoiMTAiLCIkdHlwZSI</w:instrText>
          </w:r>
          <w:r w:rsidR="006E0737" w:rsidRPr="007110E7">
            <w:instrText>6</w:instrText>
          </w:r>
          <w:r w:rsidR="006E0737">
            <w:rPr>
              <w:lang w:val="en-US"/>
            </w:rPr>
            <w:instrText>IlN</w:instrText>
          </w:r>
          <w:r w:rsidR="006E0737" w:rsidRPr="007110E7">
            <w:instrText>3</w:instrText>
          </w:r>
          <w:r w:rsidR="006E0737">
            <w:rPr>
              <w:lang w:val="en-US"/>
            </w:rPr>
            <w:instrText>aXNzQWNhZGVtaWMuQ</w:instrText>
          </w:r>
          <w:r w:rsidR="006E0737" w:rsidRPr="007110E7">
            <w:instrText>2</w:instrText>
          </w:r>
          <w:r w:rsidR="006E0737">
            <w:rPr>
              <w:lang w:val="en-US"/>
            </w:rPr>
            <w:instrText>l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YXZpLlBlcmlvZGljYWwsIFN</w:instrText>
          </w:r>
          <w:r w:rsidR="006E0737" w:rsidRPr="007110E7">
            <w:instrText>3</w:instrText>
          </w:r>
          <w:r w:rsidR="006E0737">
            <w:rPr>
              <w:lang w:val="en-US"/>
            </w:rPr>
            <w:instrText>aXNzQWNhZGVtaWMuQ</w:instrText>
          </w:r>
          <w:r w:rsidR="006E0737" w:rsidRPr="007110E7">
            <w:instrText>2</w:instrText>
          </w:r>
          <w:r w:rsidR="006E0737">
            <w:rPr>
              <w:lang w:val="en-US"/>
            </w:rPr>
            <w:instrText>l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YXZpIiwiTmFtZSI</w:instrText>
          </w:r>
          <w:r w:rsidR="006E0737" w:rsidRPr="007110E7">
            <w:instrText>6</w:instrText>
          </w:r>
          <w:r w:rsidR="006E0737">
            <w:rPr>
              <w:lang w:val="en-US"/>
            </w:rPr>
            <w:instrText>ItCa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LjQvdC</w:instrText>
          </w:r>
          <w:r w:rsidR="006E0737" w:rsidRPr="007110E7">
            <w:instrText>10</w:instrText>
          </w:r>
          <w:r w:rsidR="006E0737">
            <w:rPr>
              <w:lang w:val="en-US"/>
            </w:rPr>
            <w:instrText>YLQuNC</w:instrText>
          </w:r>
          <w:r w:rsidR="006E0737" w:rsidRPr="007110E7">
            <w:instrText>60</w:instrText>
          </w:r>
          <w:r w:rsidR="006E0737">
            <w:rPr>
              <w:lang w:val="en-US"/>
            </w:rPr>
            <w:instrText>LAg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Lgg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LrQsNGC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LDQu</w:instrText>
          </w:r>
          <w:r w:rsidR="006E0737" w:rsidRPr="007110E7">
            <w:instrText>9</w:instrText>
          </w:r>
          <w:r w:rsidR="006E0737">
            <w:rPr>
              <w:lang w:val="en-US"/>
            </w:rPr>
            <w:instrText>C</w:instrText>
          </w:r>
          <w:r w:rsidR="006E0737" w:rsidRPr="007110E7">
            <w:instrText>40</w:instrText>
          </w:r>
          <w:r w:rsidR="006E0737">
            <w:rPr>
              <w:lang w:val="en-US"/>
            </w:rPr>
            <w:instrText>LcuIiwiUGFnaW</w:instrText>
          </w:r>
          <w:r w:rsidR="006E0737" w:rsidRPr="007110E7">
            <w:instrText>5</w:instrText>
          </w:r>
          <w:r w:rsidR="006E0737">
            <w:rPr>
              <w:lang w:val="en-US"/>
            </w:rPr>
            <w:instrText>hdGlvbiI</w:instrText>
          </w:r>
          <w:r w:rsidR="006E0737" w:rsidRPr="007110E7">
            <w:instrText>6</w:instrText>
          </w:r>
          <w:r w:rsidR="006E0737">
            <w:rPr>
              <w:lang w:val="en-US"/>
            </w:rPr>
            <w:instrText>MCwiUHJvdGVjdGVkIjpmYWxzZSwiQ</w:instrText>
          </w:r>
          <w:r w:rsidR="006E0737" w:rsidRPr="007110E7">
            <w:instrText>3</w:instrText>
          </w:r>
          <w:r w:rsidR="006E0737">
            <w:rPr>
              <w:lang w:val="en-US"/>
            </w:rPr>
            <w:instrText>JlYXRlZEJ</w:instrText>
          </w:r>
          <w:r w:rsidR="006E0737" w:rsidRPr="007110E7">
            <w:instrText>5</w:instrText>
          </w:r>
          <w:r w:rsidR="006E0737">
            <w:rPr>
              <w:lang w:val="en-US"/>
            </w:rPr>
            <w:instrText>IjoiX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hPTUUiLCJDcmVhdGVkT</w:instrText>
          </w:r>
          <w:r w:rsidR="006E0737" w:rsidRPr="007110E7">
            <w:instrText>24</w:instrText>
          </w:r>
          <w:r w:rsidR="006E0737">
            <w:rPr>
              <w:lang w:val="en-US"/>
            </w:rPr>
            <w:instrText>iOiIyMDIzLTA</w:instrText>
          </w:r>
          <w:r w:rsidR="006E0737" w:rsidRPr="007110E7">
            <w:instrText>1</w:instrText>
          </w:r>
          <w:r w:rsidR="006E0737">
            <w:rPr>
              <w:lang w:val="en-US"/>
            </w:rPr>
            <w:instrText>LTE</w:instrText>
          </w:r>
          <w:r w:rsidR="006E0737" w:rsidRPr="007110E7">
            <w:instrText>1</w:instrText>
          </w:r>
          <w:r w:rsidR="006E0737">
            <w:rPr>
              <w:lang w:val="en-US"/>
            </w:rPr>
            <w:instrText>VDExOjMyOjA</w:instrText>
          </w:r>
          <w:r w:rsidR="006E0737" w:rsidRPr="007110E7">
            <w:instrText>5</w:instrText>
          </w:r>
          <w:r w:rsidR="006E0737">
            <w:rPr>
              <w:lang w:val="en-US"/>
            </w:rPr>
            <w:instrText>IiwiTW</w:instrText>
          </w:r>
          <w:r w:rsidR="006E0737" w:rsidRPr="007110E7">
            <w:instrText>9</w:instrText>
          </w:r>
          <w:r w:rsidR="006E0737">
            <w:rPr>
              <w:lang w:val="en-US"/>
            </w:rPr>
            <w:instrText>kaWZpZWRCeSI</w:instrText>
          </w:r>
          <w:r w:rsidR="006E0737" w:rsidRPr="007110E7">
            <w:instrText>6</w:instrText>
          </w:r>
          <w:r w:rsidR="006E0737">
            <w:rPr>
              <w:lang w:val="en-US"/>
            </w:rPr>
            <w:instrText>Il</w:instrText>
          </w:r>
          <w:r w:rsidR="006E0737" w:rsidRPr="007110E7">
            <w:instrText>9</w:instrText>
          </w:r>
          <w:r w:rsidR="006E0737">
            <w:rPr>
              <w:lang w:val="en-US"/>
            </w:rPr>
            <w:instrText>IT</w:instrText>
          </w:r>
          <w:r w:rsidR="006E0737" w:rsidRPr="007110E7">
            <w:instrText>01</w:instrText>
          </w:r>
          <w:r w:rsidR="006E0737">
            <w:rPr>
              <w:lang w:val="en-US"/>
            </w:rPr>
            <w:instrText>FIiwiSWQiOiJiNGZiZjdiNy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wN</w:instrText>
          </w:r>
          <w:r w:rsidR="006E0737" w:rsidRPr="007110E7">
            <w:instrText>2</w:instrText>
          </w:r>
          <w:r w:rsidR="006E0737">
            <w:rPr>
              <w:lang w:val="en-US"/>
            </w:rPr>
            <w:instrText>E</w:instrText>
          </w:r>
          <w:r w:rsidR="006E0737" w:rsidRPr="007110E7">
            <w:instrText>2</w:instrText>
          </w:r>
          <w:r w:rsidR="006E0737">
            <w:rPr>
              <w:lang w:val="en-US"/>
            </w:rPr>
            <w:instrText>LTQ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NmUtYWM</w:instrText>
          </w:r>
          <w:r w:rsidR="006E0737" w:rsidRPr="007110E7">
            <w:instrText>2</w:instrText>
          </w:r>
          <w:r w:rsidR="006E0737">
            <w:rPr>
              <w:lang w:val="en-US"/>
            </w:rPr>
            <w:instrText>Yi</w:instrText>
          </w:r>
          <w:r w:rsidR="006E0737" w:rsidRPr="007110E7">
            <w:instrText>1</w:instrText>
          </w:r>
          <w:r w:rsidR="006E0737">
            <w:rPr>
              <w:lang w:val="en-US"/>
            </w:rPr>
            <w:instrText>jOTdjYmI</w:instrText>
          </w:r>
          <w:r w:rsidR="006E0737" w:rsidRPr="007110E7">
            <w:instrText>1</w:instrText>
          </w:r>
          <w:r w:rsidR="006E0737">
            <w:rPr>
              <w:lang w:val="en-US"/>
            </w:rPr>
            <w:instrText>YzU</w:instrText>
          </w:r>
          <w:r w:rsidR="006E0737" w:rsidRPr="007110E7">
            <w:instrText>2</w:instrText>
          </w:r>
          <w:r w:rsidR="006E0737">
            <w:rPr>
              <w:lang w:val="en-US"/>
            </w:rPr>
            <w:instrText>YWMiLCJNb</w:instrText>
          </w:r>
          <w:r w:rsidR="006E0737" w:rsidRPr="007110E7">
            <w:instrText>2</w:instrText>
          </w:r>
          <w:r w:rsidR="006E0737">
            <w:rPr>
              <w:lang w:val="en-US"/>
            </w:rPr>
            <w:instrText>RpZmllZE</w:instrText>
          </w:r>
          <w:r w:rsidR="006E0737" w:rsidRPr="007110E7">
            <w:instrText>9</w:instrText>
          </w:r>
          <w:r w:rsidR="006E0737">
            <w:rPr>
              <w:lang w:val="en-US"/>
            </w:rPr>
            <w:instrText>uIjoiMjAyMy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wNS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xNVQxMTozMjowOSIsIlByb</w:instrText>
          </w:r>
          <w:r w:rsidR="006E0737" w:rsidRPr="007110E7">
            <w:instrText>2</w:instrText>
          </w:r>
          <w:r w:rsidR="006E0737">
            <w:rPr>
              <w:lang w:val="en-US"/>
            </w:rPr>
            <w:instrText>plY</w:instrText>
          </w:r>
          <w:r w:rsidR="006E0737" w:rsidRPr="007110E7">
            <w:instrText>3</w:instrText>
          </w:r>
          <w:r w:rsidR="006E0737">
            <w:rPr>
              <w:lang w:val="en-US"/>
            </w:rPr>
            <w:instrText>QiOnsiJHJlZiI</w:instrText>
          </w:r>
          <w:r w:rsidR="006E0737" w:rsidRPr="007110E7">
            <w:instrText>6</w:instrText>
          </w:r>
          <w:r w:rsidR="006E0737">
            <w:rPr>
              <w:lang w:val="en-US"/>
            </w:rPr>
            <w:instrText>IjgifX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sIlB</w:instrText>
          </w:r>
          <w:r w:rsidR="006E0737" w:rsidRPr="007110E7">
            <w:instrText>1</w:instrText>
          </w:r>
          <w:r w:rsidR="006E0737">
            <w:rPr>
              <w:lang w:val="en-US"/>
            </w:rPr>
            <w:instrText>Ymxpc</w:instrText>
          </w:r>
          <w:r w:rsidR="006E0737" w:rsidRPr="007110E7">
            <w:instrText>2</w:instrText>
          </w:r>
          <w:r w:rsidR="006E0737">
            <w:rPr>
              <w:lang w:val="en-US"/>
            </w:rPr>
            <w:instrText>hlcnMiOltdLCJRdW</w:instrText>
          </w:r>
          <w:r w:rsidR="006E0737" w:rsidRPr="007110E7">
            <w:instrText>90</w:instrText>
          </w:r>
          <w:r w:rsidR="006E0737">
            <w:rPr>
              <w:lang w:val="en-US"/>
            </w:rPr>
            <w:instrText>YXRpb</w:instrText>
          </w:r>
          <w:r w:rsidR="006E0737" w:rsidRPr="007110E7">
            <w:instrText>25</w:instrText>
          </w:r>
          <w:r w:rsidR="006E0737">
            <w:rPr>
              <w:lang w:val="en-US"/>
            </w:rPr>
            <w:instrText>zIjpbXSwiUmF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aW</w:instrText>
          </w:r>
          <w:r w:rsidR="006E0737" w:rsidRPr="007110E7">
            <w:instrText>5</w:instrText>
          </w:r>
          <w:r w:rsidR="006E0737">
            <w:rPr>
              <w:lang w:val="en-US"/>
            </w:rPr>
            <w:instrText>nIjowLCJSZWZlcmVuY</w:instrText>
          </w:r>
          <w:r w:rsidR="006E0737" w:rsidRPr="007110E7">
            <w:instrText>2</w:instrText>
          </w:r>
          <w:r w:rsidR="006E0737">
            <w:rPr>
              <w:lang w:val="en-US"/>
            </w:rPr>
            <w:instrText>VUeXBlIjoiSm</w:instrText>
          </w:r>
          <w:r w:rsidR="006E0737" w:rsidRPr="007110E7">
            <w:instrText>91</w:instrText>
          </w:r>
          <w:r w:rsidR="006E0737">
            <w:rPr>
              <w:lang w:val="en-US"/>
            </w:rPr>
            <w:instrText>cm</w:instrText>
          </w:r>
          <w:r w:rsidR="006E0737" w:rsidRPr="007110E7">
            <w:instrText>5</w:instrText>
          </w:r>
          <w:r w:rsidR="006E0737">
            <w:rPr>
              <w:lang w:val="en-US"/>
            </w:rPr>
            <w:instrText>hbEFydGljbGUiLCJTaG</w:instrText>
          </w:r>
          <w:r w:rsidR="006E0737" w:rsidRPr="007110E7">
            <w:instrText>9</w:instrText>
          </w:r>
          <w:r w:rsidR="006E0737">
            <w:rPr>
              <w:lang w:val="en-US"/>
            </w:rPr>
            <w:instrText>ydFRpdGxlVXBkYXRlVHlwZSI</w:instrText>
          </w:r>
          <w:r w:rsidR="006E0737" w:rsidRPr="007110E7">
            <w:instrText>6</w:instrText>
          </w:r>
          <w:r w:rsidR="006E0737">
            <w:rPr>
              <w:lang w:val="en-US"/>
            </w:rPr>
            <w:instrText>MCwiU</w:instrText>
          </w:r>
          <w:r w:rsidR="006E0737" w:rsidRPr="007110E7">
            <w:instrText>3</w:instrText>
          </w:r>
          <w:r w:rsidR="006E0737">
            <w:rPr>
              <w:lang w:val="en-US"/>
            </w:rPr>
            <w:instrText>RhdGljSWRzIjpbIjA</w:instrText>
          </w:r>
          <w:r w:rsidR="006E0737" w:rsidRPr="007110E7">
            <w:instrText>1</w:instrText>
          </w:r>
          <w:r w:rsidR="006E0737">
            <w:rPr>
              <w:lang w:val="en-US"/>
            </w:rPr>
            <w:instrText>MjMwN</w:instrText>
          </w:r>
          <w:r w:rsidR="006E0737" w:rsidRPr="007110E7">
            <w:instrText>2</w:instrText>
          </w:r>
          <w:r w:rsidR="006E0737">
            <w:rPr>
              <w:lang w:val="en-US"/>
            </w:rPr>
            <w:instrText>NjLTY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ODAtNDgwZC</w:instrText>
          </w:r>
          <w:r w:rsidR="006E0737" w:rsidRPr="007110E7">
            <w:instrText>1</w:instrText>
          </w:r>
          <w:r w:rsidR="006E0737">
            <w:rPr>
              <w:lang w:val="en-US"/>
            </w:rPr>
            <w:instrText>hY</w:instrText>
          </w:r>
          <w:r w:rsidR="006E0737" w:rsidRPr="007110E7">
            <w:instrText>2</w:instrText>
          </w:r>
          <w:r w:rsidR="006E0737">
            <w:rPr>
              <w:lang w:val="en-US"/>
            </w:rPr>
            <w:instrText>FjLWIxMTRlOTAzM</w:instrText>
          </w:r>
          <w:r w:rsidR="006E0737" w:rsidRPr="007110E7">
            <w:instrText>2</w:instrText>
          </w:r>
          <w:r w:rsidR="006E0737">
            <w:rPr>
              <w:lang w:val="en-US"/>
            </w:rPr>
            <w:instrText>JjYiJdLCJUYWJsZU</w:instrText>
          </w:r>
          <w:r w:rsidR="006E0737" w:rsidRPr="007110E7">
            <w:instrText>9</w:instrText>
          </w:r>
          <w:r w:rsidR="006E0737">
            <w:rPr>
              <w:lang w:val="en-US"/>
            </w:rPr>
            <w:instrText>mQ</w:instrText>
          </w:r>
          <w:r w:rsidR="006E0737" w:rsidRPr="007110E7">
            <w:instrText>29</w:instrText>
          </w:r>
          <w:r w:rsidR="006E0737">
            <w:rPr>
              <w:lang w:val="en-US"/>
            </w:rPr>
            <w:instrText>udGVudHNDb</w:instrText>
          </w:r>
          <w:r w:rsidR="006E0737" w:rsidRPr="007110E7">
            <w:instrText>21</w:instrText>
          </w:r>
          <w:r w:rsidR="006E0737">
            <w:rPr>
              <w:lang w:val="en-US"/>
            </w:rPr>
            <w:instrText>wbGV</w:instrText>
          </w:r>
          <w:r w:rsidR="006E0737" w:rsidRPr="007110E7">
            <w:instrText>4</w:instrText>
          </w:r>
          <w:r w:rsidR="006E0737">
            <w:rPr>
              <w:lang w:val="en-US"/>
            </w:rPr>
            <w:instrText>aXR</w:instrText>
          </w:r>
          <w:r w:rsidR="006E0737" w:rsidRPr="007110E7">
            <w:instrText>5</w:instrText>
          </w:r>
          <w:r w:rsidR="006E0737">
            <w:rPr>
              <w:lang w:val="en-US"/>
            </w:rPr>
            <w:instrText>IjowLCJUYWJsZU</w:instrText>
          </w:r>
          <w:r w:rsidR="006E0737" w:rsidRPr="007110E7">
            <w:instrText>9</w:instrText>
          </w:r>
          <w:r w:rsidR="006E0737">
            <w:rPr>
              <w:lang w:val="en-US"/>
            </w:rPr>
            <w:instrText>mQ</w:instrText>
          </w:r>
          <w:r w:rsidR="006E0737" w:rsidRPr="007110E7">
            <w:instrText>29</w:instrText>
          </w:r>
          <w:r w:rsidR="006E0737">
            <w:rPr>
              <w:lang w:val="en-US"/>
            </w:rPr>
            <w:instrText>udGVudHNTb</w:instrText>
          </w:r>
          <w:r w:rsidR="006E0737" w:rsidRPr="007110E7">
            <w:instrText>3</w:instrText>
          </w:r>
          <w:r w:rsidR="006E0737">
            <w:rPr>
              <w:lang w:val="en-US"/>
            </w:rPr>
            <w:instrText>VyY</w:instrText>
          </w:r>
          <w:r w:rsidR="006E0737" w:rsidRPr="007110E7">
            <w:instrText>2</w:instrText>
          </w:r>
          <w:r w:rsidR="006E0737">
            <w:rPr>
              <w:lang w:val="en-US"/>
            </w:rPr>
            <w:instrText>VUZXh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Rm</w:instrText>
          </w:r>
          <w:r w:rsidR="006E0737" w:rsidRPr="007110E7">
            <w:instrText>9</w:instrText>
          </w:r>
          <w:r w:rsidR="006E0737">
            <w:rPr>
              <w:lang w:val="en-US"/>
            </w:rPr>
            <w:instrText>ybWF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IjowLCJUYXNrcyI</w:instrText>
          </w:r>
          <w:r w:rsidR="006E0737" w:rsidRPr="007110E7">
            <w:instrText>6</w:instrText>
          </w:r>
          <w:r w:rsidR="006E0737">
            <w:rPr>
              <w:lang w:val="en-US"/>
            </w:rPr>
            <w:instrText>W</w:instrText>
          </w:r>
          <w:r w:rsidR="006E0737" w:rsidRPr="007110E7">
            <w:instrText>10</w:instrText>
          </w:r>
          <w:r w:rsidR="006E0737">
            <w:rPr>
              <w:lang w:val="en-US"/>
            </w:rPr>
            <w:instrText>sIlRyYW</w:instrText>
          </w:r>
          <w:r w:rsidR="006E0737" w:rsidRPr="007110E7">
            <w:instrText>5</w:instrText>
          </w:r>
          <w:r w:rsidR="006E0737">
            <w:rPr>
              <w:lang w:val="en-US"/>
            </w:rPr>
            <w:instrText>zbGF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b</w:instrText>
          </w:r>
          <w:r w:rsidR="006E0737" w:rsidRPr="007110E7">
            <w:instrText>3</w:instrText>
          </w:r>
          <w:r w:rsidR="006E0737">
            <w:rPr>
              <w:lang w:val="en-US"/>
            </w:rPr>
            <w:instrText>JzIjpbXSwiVm</w:instrText>
          </w:r>
          <w:r w:rsidR="006E0737" w:rsidRPr="007110E7">
            <w:instrText>9</w:instrText>
          </w:r>
          <w:r w:rsidR="006E0737">
            <w:rPr>
              <w:lang w:val="en-US"/>
            </w:rPr>
            <w:instrText>sdW</w:instrText>
          </w:r>
          <w:r w:rsidR="006E0737" w:rsidRPr="007110E7">
            <w:instrText>1</w:instrText>
          </w:r>
          <w:r w:rsidR="006E0737">
            <w:rPr>
              <w:lang w:val="en-US"/>
            </w:rPr>
            <w:instrText>lIjoiMzAiLCJZZWFyIjoiMTk</w:instrText>
          </w:r>
          <w:r w:rsidR="006E0737" w:rsidRPr="007110E7">
            <w:instrText>4</w:instrText>
          </w:r>
          <w:r w:rsidR="006E0737">
            <w:rPr>
              <w:lang w:val="en-US"/>
            </w:rPr>
            <w:instrText>OSIsIlllYXJSZXNvbHZlZCI</w:instrText>
          </w:r>
          <w:r w:rsidR="006E0737" w:rsidRPr="007110E7">
            <w:instrText>6</w:instrText>
          </w:r>
          <w:r w:rsidR="006E0737">
            <w:rPr>
              <w:lang w:val="en-US"/>
            </w:rPr>
            <w:instrText>IjE</w:instrText>
          </w:r>
          <w:r w:rsidR="006E0737" w:rsidRPr="007110E7">
            <w:instrText>5</w:instrText>
          </w:r>
          <w:r w:rsidR="006E0737">
            <w:rPr>
              <w:lang w:val="en-US"/>
            </w:rPr>
            <w:instrText>ODkiLCJDcmVhdGVkQnkiOiJfSE</w:instrText>
          </w:r>
          <w:r w:rsidR="006E0737" w:rsidRPr="007110E7">
            <w:instrText>9</w:instrText>
          </w:r>
          <w:r w:rsidR="006E0737">
            <w:rPr>
              <w:lang w:val="en-US"/>
            </w:rPr>
            <w:instrText>NRSIsIkNyZWF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ZWRPbiI</w:instrText>
          </w:r>
          <w:r w:rsidR="006E0737" w:rsidRPr="007110E7">
            <w:instrText>6</w:instrText>
          </w:r>
          <w:r w:rsidR="006E0737">
            <w:rPr>
              <w:lang w:val="en-US"/>
            </w:rPr>
            <w:instrText>IjIwMjMtMDUtMTVUMTE</w:instrText>
          </w:r>
          <w:r w:rsidR="006E0737" w:rsidRPr="007110E7">
            <w:instrText>6</w:instrText>
          </w:r>
          <w:r w:rsidR="006E0737">
            <w:rPr>
              <w:lang w:val="en-US"/>
            </w:rPr>
            <w:instrText>MzE</w:instrText>
          </w:r>
          <w:r w:rsidR="006E0737" w:rsidRPr="007110E7">
            <w:instrText>6</w:instrText>
          </w:r>
          <w:r w:rsidR="006E0737">
            <w:rPr>
              <w:lang w:val="en-US"/>
            </w:rPr>
            <w:instrText>NDYiLCJNb</w:instrText>
          </w:r>
          <w:r w:rsidR="006E0737" w:rsidRPr="007110E7">
            <w:instrText>2</w:instrText>
          </w:r>
          <w:r w:rsidR="006E0737">
            <w:rPr>
              <w:lang w:val="en-US"/>
            </w:rPr>
            <w:instrText>RpZmllZEJ</w:instrText>
          </w:r>
          <w:r w:rsidR="006E0737" w:rsidRPr="007110E7">
            <w:instrText>5</w:instrText>
          </w:r>
          <w:r w:rsidR="006E0737">
            <w:rPr>
              <w:lang w:val="en-US"/>
            </w:rPr>
            <w:instrText>IjoiX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hPTUUiLCJJZCI</w:instrText>
          </w:r>
          <w:r w:rsidR="006E0737" w:rsidRPr="007110E7">
            <w:instrText>6</w:instrText>
          </w:r>
          <w:r w:rsidR="006E0737">
            <w:rPr>
              <w:lang w:val="en-US"/>
            </w:rPr>
            <w:instrText>IjMyMGMyY</w:instrText>
          </w:r>
          <w:r w:rsidR="006E0737" w:rsidRPr="007110E7">
            <w:instrText>2</w:instrText>
          </w:r>
          <w:r w:rsidR="006E0737">
            <w:rPr>
              <w:lang w:val="en-US"/>
            </w:rPr>
            <w:instrText>Q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LThlNjctNGZlMS</w:instrText>
          </w:r>
          <w:r w:rsidR="006E0737" w:rsidRPr="007110E7">
            <w:instrText>1</w:instrText>
          </w:r>
          <w:r w:rsidR="006E0737">
            <w:rPr>
              <w:lang w:val="en-US"/>
            </w:rPr>
            <w:instrText>iODRiLTBkYTZjYzc</w:instrText>
          </w:r>
          <w:r w:rsidR="006E0737" w:rsidRPr="007110E7">
            <w:instrText>3</w:instrText>
          </w:r>
          <w:r w:rsidR="006E0737">
            <w:rPr>
              <w:lang w:val="en-US"/>
            </w:rPr>
            <w:instrText>N</w:instrText>
          </w:r>
          <w:r w:rsidR="006E0737" w:rsidRPr="007110E7">
            <w:instrText>2</w:instrText>
          </w:r>
          <w:r w:rsidR="006E0737">
            <w:rPr>
              <w:lang w:val="en-US"/>
            </w:rPr>
            <w:instrText>VkNyIsIk</w:instrText>
          </w:r>
          <w:r w:rsidR="006E0737" w:rsidRPr="007110E7">
            <w:instrText>1</w:instrText>
          </w:r>
          <w:r w:rsidR="006E0737">
            <w:rPr>
              <w:lang w:val="en-US"/>
            </w:rPr>
            <w:instrText>vZGlmaWVkT</w:instrText>
          </w:r>
          <w:r w:rsidR="006E0737" w:rsidRPr="007110E7">
            <w:instrText>24</w:instrText>
          </w:r>
          <w:r w:rsidR="006E0737">
            <w:rPr>
              <w:lang w:val="en-US"/>
            </w:rPr>
            <w:instrText>iOiIyMDI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LTA</w:instrText>
          </w:r>
          <w:r w:rsidR="006E0737" w:rsidRPr="007110E7">
            <w:instrText>1</w:instrText>
          </w:r>
          <w:r w:rsidR="006E0737">
            <w:rPr>
              <w:lang w:val="en-US"/>
            </w:rPr>
            <w:instrText>LTAyVDA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OjMyOjUyIiwiUHJvamVjdCI</w:instrText>
          </w:r>
          <w:r w:rsidR="006E0737" w:rsidRPr="007110E7">
            <w:instrText>6</w:instrText>
          </w:r>
          <w:r w:rsidR="006E0737">
            <w:rPr>
              <w:lang w:val="en-US"/>
            </w:rPr>
            <w:instrText>eyIkcmVmIjoiOCJ</w:instrText>
          </w:r>
          <w:r w:rsidR="006E0737" w:rsidRPr="007110E7">
            <w:instrText>9</w:instrText>
          </w:r>
          <w:r w:rsidR="006E0737">
            <w:rPr>
              <w:lang w:val="en-US"/>
            </w:rPr>
            <w:instrText>fSwiVXNlTnVtYmVyaW</w:instrText>
          </w:r>
          <w:r w:rsidR="006E0737" w:rsidRPr="007110E7">
            <w:instrText>5</w:instrText>
          </w:r>
          <w:r w:rsidR="006E0737">
            <w:rPr>
              <w:lang w:val="en-US"/>
            </w:rPr>
            <w:instrText>nVHlwZU</w:instrText>
          </w:r>
          <w:r w:rsidR="006E0737" w:rsidRPr="007110E7">
            <w:instrText>9</w:instrText>
          </w:r>
          <w:r w:rsidR="006E0737">
            <w:rPr>
              <w:lang w:val="en-US"/>
            </w:rPr>
            <w:instrText>mUGFyZW</w:instrText>
          </w:r>
          <w:r w:rsidR="006E0737" w:rsidRPr="007110E7">
            <w:instrText>50</w:instrText>
          </w:r>
          <w:r w:rsidR="006E0737">
            <w:rPr>
              <w:lang w:val="en-US"/>
            </w:rPr>
            <w:instrText>RG</w:instrText>
          </w:r>
          <w:r w:rsidR="006E0737" w:rsidRPr="007110E7">
            <w:instrText>9</w:instrText>
          </w:r>
          <w:r w:rsidR="006E0737">
            <w:rPr>
              <w:lang w:val="en-US"/>
            </w:rPr>
            <w:instrText>jdW</w:instrText>
          </w:r>
          <w:r w:rsidR="006E0737" w:rsidRPr="007110E7">
            <w:instrText>1</w:instrText>
          </w:r>
          <w:r w:rsidR="006E0737">
            <w:rPr>
              <w:lang w:val="en-US"/>
            </w:rPr>
            <w:instrText>lbnQiOmZhbHNlfV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sIkZvcm</w:instrText>
          </w:r>
          <w:r w:rsidR="006E0737" w:rsidRPr="007110E7">
            <w:instrText>1</w:instrText>
          </w:r>
          <w:r w:rsidR="006E0737">
            <w:rPr>
              <w:lang w:val="en-US"/>
            </w:rPr>
            <w:instrText>hdHRlZFRleHQiOnsiJGlkIjoiMTEiLCJDb</w:instrText>
          </w:r>
          <w:r w:rsidR="006E0737" w:rsidRPr="007110E7">
            <w:instrText>3</w:instrText>
          </w:r>
          <w:r w:rsidR="006E0737">
            <w:rPr>
              <w:lang w:val="en-US"/>
            </w:rPr>
            <w:instrText>VudCI</w:instrText>
          </w:r>
          <w:r w:rsidR="006E0737" w:rsidRPr="007110E7">
            <w:instrText>6</w:instrText>
          </w:r>
          <w:r w:rsidR="006E0737">
            <w:rPr>
              <w:lang w:val="en-US"/>
            </w:rPr>
            <w:instrText>MSwiVGV</w:instrText>
          </w:r>
          <w:r w:rsidR="006E0737" w:rsidRPr="007110E7">
            <w:instrText>4</w:instrText>
          </w:r>
          <w:r w:rsidR="006E0737">
            <w:rPr>
              <w:lang w:val="en-US"/>
            </w:rPr>
            <w:instrText>dFVuaXRzIjpbeyIkaWQiOiIxMiIsIkZvbnRTdHlsZSI</w:instrText>
          </w:r>
          <w:r w:rsidR="006E0737" w:rsidRPr="007110E7">
            <w:instrText>6</w:instrText>
          </w:r>
          <w:r w:rsidR="006E0737">
            <w:rPr>
              <w:lang w:val="en-US"/>
            </w:rPr>
            <w:instrText>eyIkaWQiOiIxMyIsIk</w:instrText>
          </w:r>
          <w:r w:rsidR="006E0737" w:rsidRPr="007110E7">
            <w:instrText>5</w:instrText>
          </w:r>
          <w:r w:rsidR="006E0737">
            <w:rPr>
              <w:lang w:val="en-US"/>
            </w:rPr>
            <w:instrText>ldXRyYWwiOnRydWV</w:instrText>
          </w:r>
          <w:r w:rsidR="006E0737" w:rsidRPr="007110E7">
            <w:instrText>9</w:instrText>
          </w:r>
          <w:r w:rsidR="006E0737">
            <w:rPr>
              <w:lang w:val="en-US"/>
            </w:rPr>
            <w:instrText>LCJSZWFkaW</w:instrText>
          </w:r>
          <w:r w:rsidR="006E0737" w:rsidRPr="007110E7">
            <w:instrText>5</w:instrText>
          </w:r>
          <w:r w:rsidR="006E0737">
            <w:rPr>
              <w:lang w:val="en-US"/>
            </w:rPr>
            <w:instrText>nT</w:instrText>
          </w:r>
          <w:r w:rsidR="006E0737" w:rsidRPr="007110E7">
            <w:instrText>3</w:instrText>
          </w:r>
          <w:r w:rsidR="006E0737">
            <w:rPr>
              <w:lang w:val="en-US"/>
            </w:rPr>
            <w:instrText>JkZXIiOjEsIlRleHQiOiJbMzRdIn</w:instrText>
          </w:r>
          <w:r w:rsidR="006E0737" w:rsidRPr="007110E7">
            <w:instrText>1</w:instrText>
          </w:r>
          <w:r w:rsidR="006E0737">
            <w:rPr>
              <w:lang w:val="en-US"/>
            </w:rPr>
            <w:instrText>dfSwiVGFnIjoiQ</w:instrText>
          </w:r>
          <w:r w:rsidR="006E0737" w:rsidRPr="007110E7">
            <w:instrText>2</w:instrText>
          </w:r>
          <w:r w:rsidR="006E0737">
            <w:rPr>
              <w:lang w:val="en-US"/>
            </w:rPr>
            <w:instrText>l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YXZpUGxhY</w:instrText>
          </w:r>
          <w:r w:rsidR="006E0737" w:rsidRPr="007110E7">
            <w:instrText>2</w:instrText>
          </w:r>
          <w:r w:rsidR="006E0737">
            <w:rPr>
              <w:lang w:val="en-US"/>
            </w:rPr>
            <w:instrText>Vob</w:instrText>
          </w:r>
          <w:r w:rsidR="006E0737" w:rsidRPr="007110E7">
            <w:instrText>2</w:instrText>
          </w:r>
          <w:r w:rsidR="006E0737">
            <w:rPr>
              <w:lang w:val="en-US"/>
            </w:rPr>
            <w:instrText>xkZXIjZjdiZGZiMTEtMjMzNS</w:instrText>
          </w:r>
          <w:r w:rsidR="006E0737" w:rsidRPr="007110E7">
            <w:instrText>00</w:instrText>
          </w:r>
          <w:r w:rsidR="006E0737">
            <w:rPr>
              <w:lang w:val="en-US"/>
            </w:rPr>
            <w:instrText>MTMzLWE</w:instrText>
          </w:r>
          <w:r w:rsidR="006E0737" w:rsidRPr="007110E7">
            <w:instrText>3</w:instrText>
          </w:r>
          <w:r w:rsidR="006E0737">
            <w:rPr>
              <w:lang w:val="en-US"/>
            </w:rPr>
            <w:instrText>MmUtOGY</w:instrText>
          </w:r>
          <w:r w:rsidR="006E0737" w:rsidRPr="007110E7">
            <w:instrText>4</w:instrText>
          </w:r>
          <w:r w:rsidR="006E0737">
            <w:rPr>
              <w:lang w:val="en-US"/>
            </w:rPr>
            <w:instrText>ZDk</w:instrText>
          </w:r>
          <w:r w:rsidR="006E0737" w:rsidRPr="007110E7">
            <w:instrText>4</w:instrText>
          </w:r>
          <w:r w:rsidR="006E0737">
            <w:rPr>
              <w:lang w:val="en-US"/>
            </w:rPr>
            <w:instrText>OWM</w:instrText>
          </w:r>
          <w:r w:rsidR="006E0737" w:rsidRPr="007110E7">
            <w:instrText>3</w:instrText>
          </w:r>
          <w:r w:rsidR="006E0737">
            <w:rPr>
              <w:lang w:val="en-US"/>
            </w:rPr>
            <w:instrText>ZjRmIiwiVGV</w:instrText>
          </w:r>
          <w:r w:rsidR="006E0737" w:rsidRPr="007110E7">
            <w:instrText>4</w:instrText>
          </w:r>
          <w:r w:rsidR="006E0737">
            <w:rPr>
              <w:lang w:val="en-US"/>
            </w:rPr>
            <w:instrText>dCI</w:instrText>
          </w:r>
          <w:r w:rsidR="006E0737" w:rsidRPr="007110E7">
            <w:instrText>6</w:instrText>
          </w:r>
          <w:r w:rsidR="006E0737">
            <w:rPr>
              <w:lang w:val="en-US"/>
            </w:rPr>
            <w:instrText>IlszNF</w:instrText>
          </w:r>
          <w:r w:rsidR="006E0737" w:rsidRPr="007110E7">
            <w:instrText>0</w:instrText>
          </w:r>
          <w:r w:rsidR="006E0737">
            <w:rPr>
              <w:lang w:val="en-US"/>
            </w:rPr>
            <w:instrText>iLCJXQUlWZXJzaW</w:instrText>
          </w:r>
          <w:r w:rsidR="006E0737" w:rsidRPr="007110E7">
            <w:instrText>9</w:instrText>
          </w:r>
          <w:r w:rsidR="006E0737">
            <w:rPr>
              <w:lang w:val="en-US"/>
            </w:rPr>
            <w:instrText>uIjoiNi</w:instrText>
          </w:r>
          <w:r w:rsidR="006E0737" w:rsidRPr="007110E7">
            <w:instrText>4</w:instrText>
          </w:r>
          <w:r w:rsidR="006E0737">
            <w:rPr>
              <w:lang w:val="en-US"/>
            </w:rPr>
            <w:instrText>xNS</w:instrText>
          </w:r>
          <w:r w:rsidR="006E0737" w:rsidRPr="007110E7">
            <w:instrText>4</w:instrText>
          </w:r>
          <w:r w:rsidR="006E0737">
            <w:rPr>
              <w:lang w:val="en-US"/>
            </w:rPr>
            <w:instrText>yLjAifQ</w:instrText>
          </w:r>
          <w:r w:rsidR="006E0737" w:rsidRPr="007110E7">
            <w:instrText>==}</w:instrText>
          </w:r>
          <w:r w:rsidR="006E0737" w:rsidRPr="004E010E">
            <w:rPr>
              <w:lang w:val="en-US"/>
            </w:rPr>
            <w:fldChar w:fldCharType="separate"/>
          </w:r>
          <w:r w:rsidR="005F03F8">
            <w:t>[34]</w:t>
          </w:r>
          <w:r w:rsidR="006E0737" w:rsidRPr="004E010E">
            <w:rPr>
              <w:lang w:val="en-US"/>
            </w:rPr>
            <w:fldChar w:fldCharType="end"/>
          </w:r>
          <w:commentRangeEnd w:id="43"/>
          <w:r w:rsidR="006E0737">
            <w:rPr>
              <w:rStyle w:val="af6"/>
              <w:rFonts w:eastAsia="SimSun" w:cstheme="minorBidi"/>
              <w:color w:val="auto"/>
              <w:lang w:eastAsia="en-US"/>
            </w:rPr>
            <w:commentReference w:id="43"/>
          </w:r>
        </w:sdtContent>
      </w:sdt>
      <w:r w:rsidR="008E4497">
        <w:t>.</w:t>
      </w:r>
      <w:r w:rsidR="004016A9" w:rsidRPr="004E010E">
        <w:t xml:space="preserve"> </w:t>
      </w:r>
      <w:r w:rsidR="006E0737">
        <w:t xml:space="preserve">Диспропорционирование </w:t>
      </w:r>
      <w:r w:rsidR="006E0737" w:rsidRPr="004016A9">
        <w:rPr>
          <w:bCs/>
        </w:rPr>
        <w:t xml:space="preserve">оксифеноксильных </w:t>
      </w:r>
      <w:r w:rsidR="006E0737">
        <w:rPr>
          <w:bCs/>
        </w:rPr>
        <w:t xml:space="preserve">радикалов проходит </w:t>
      </w:r>
      <w:r w:rsidR="004016A9" w:rsidRPr="004E010E">
        <w:t xml:space="preserve">по механизму, представленному на </w:t>
      </w:r>
      <w:r w:rsidR="004016A9">
        <w:t xml:space="preserve">схеме ниже (см. </w:t>
      </w:r>
      <w:r w:rsidR="004016A9" w:rsidRPr="004E010E">
        <w:fldChar w:fldCharType="begin"/>
      </w:r>
      <w:r w:rsidR="004016A9" w:rsidRPr="004E010E">
        <w:instrText xml:space="preserve"> REF _Ref135206354 \h  \* MERGEFORMAT </w:instrText>
      </w:r>
      <w:r w:rsidR="004016A9" w:rsidRPr="004E010E">
        <w:fldChar w:fldCharType="separate"/>
      </w:r>
      <w:r w:rsidR="004016A9">
        <w:t xml:space="preserve">Схема </w:t>
      </w:r>
      <w:r w:rsidR="004016A9">
        <w:rPr>
          <w:noProof/>
        </w:rPr>
        <w:t>5</w:t>
      </w:r>
      <w:r w:rsidR="004016A9" w:rsidRPr="004E010E">
        <w:fldChar w:fldCharType="end"/>
      </w:r>
      <w:r w:rsidR="006E0737">
        <w:t>)</w:t>
      </w:r>
      <w:r w:rsidR="008E4497">
        <w:t xml:space="preserve"> с</w:t>
      </w:r>
      <w:r w:rsidR="006E0737" w:rsidRPr="006E0737">
        <w:t xml:space="preserve"> </w:t>
      </w:r>
      <w:r w:rsidR="008E4497">
        <w:t>к</w:t>
      </w:r>
      <w:r w:rsidR="006E0737">
        <w:t>онстант</w:t>
      </w:r>
      <w:r w:rsidR="008E4497">
        <w:t>ой</w:t>
      </w:r>
      <w:r w:rsidR="006E0737">
        <w:t xml:space="preserve"> </w:t>
      </w:r>
      <w:r w:rsidR="008E4497">
        <w:t>равновесия</w:t>
      </w:r>
      <w:r w:rsidR="006E0737">
        <w:t xml:space="preserve">, соответственно, равна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</m:oMath>
      <w:r w:rsidR="008E4497">
        <w:rPr>
          <w:b/>
        </w:rPr>
        <w:t xml:space="preserve">. Согласно работе </w:t>
      </w:r>
      <w:sdt>
        <w:sdtPr>
          <w:rPr>
            <w:b/>
          </w:r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>
            <w:rPr>
              <w:b/>
            </w:rPr>
            <w:fldChar w:fldCharType="begin"/>
          </w:r>
          <w:r w:rsidR="008E4497">
            <w:rPr>
              <w:b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WiIsIk1vZGlmaWVkQnkiOiJfSE9NRSIsIklkIjoiN2RmYjY4ZGQtNjI3OS00ODRiLWFjMzQtOWMyMDc1OGY0ZTYzIiwiTW9kaWZpZWRPbiI6IjIwMjQtMDUtMDJUMDM6MDc6Mjla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}</w:instrText>
          </w:r>
          <w:r w:rsidR="008E4497">
            <w:rPr>
              <w:b/>
            </w:rPr>
            <w:fldChar w:fldCharType="separate"/>
          </w:r>
          <w:r w:rsidR="005F03F8">
            <w:rPr>
              <w:b/>
            </w:rPr>
            <w:t>[36]</w:t>
          </w:r>
          <w:r w:rsidR="008E4497">
            <w:rPr>
              <w:b/>
            </w:rPr>
            <w:fldChar w:fldCharType="end"/>
          </w:r>
        </w:sdtContent>
      </w:sdt>
      <m:oMath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="006E0737">
        <w:rPr>
          <w:b/>
        </w:rPr>
        <w:t xml:space="preserve"> </w:t>
      </w:r>
      <w:r w:rsidR="008E4497">
        <w:rPr>
          <w:b/>
        </w:rPr>
        <w:t>(</w:t>
      </w:r>
      <w:commentRangeStart w:id="44"/>
      <w:r w:rsidR="008E4497">
        <w:rPr>
          <w:b/>
        </w:rPr>
        <w:t>для 2,5-дихлоргидрохинона</w:t>
      </w:r>
      <w:commentRangeEnd w:id="44"/>
      <w:r w:rsidR="008E4497">
        <w:rPr>
          <w:rStyle w:val="af6"/>
          <w:rFonts w:eastAsia="SimSun" w:cstheme="minorBidi"/>
          <w:color w:val="auto"/>
          <w:lang w:eastAsia="en-US"/>
        </w:rPr>
        <w:commentReference w:id="44"/>
      </w:r>
      <w:r w:rsidR="008E4497">
        <w:rPr>
          <w:b/>
        </w:rPr>
        <w:t xml:space="preserve">). </w:t>
      </w:r>
      <w:r w:rsidR="008E4497" w:rsidRPr="004A4849">
        <w:rPr>
          <w:bCs/>
        </w:rPr>
        <w:t>К</w:t>
      </w:r>
      <w:r w:rsidR="006E0737" w:rsidRPr="004016A9">
        <w:rPr>
          <w:bCs/>
        </w:rPr>
        <w:t>инетика исчезновения оксифеноксильных радикалов описывается уравнением реакции второго порядка</w:t>
      </w:r>
      <w:r w:rsidR="006E0737">
        <w:rPr>
          <w:bCs/>
        </w:rPr>
        <w:t xml:space="preserve"> с константой скорост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6E073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NC0wNS0wMlQwNDozMjo1Mi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I1YWFhMmY3LWM5MTUtNDZiZS04NGI1LTE2MTFlMzdlYzZlZSIsIlRleHQiOiJbMTddIiwiV0FJVmVyc2lvbiI6IjYuMTUuMi4wIn0=}</w:instrText>
          </w:r>
          <w:r w:rsidR="006E0737" w:rsidRPr="004016A9">
            <w:fldChar w:fldCharType="separate"/>
          </w:r>
          <w:r w:rsidR="005F03F8">
            <w:t>[17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53391CEC" w:rsidR="004016A9" w:rsidRPr="006B074F" w:rsidRDefault="00211D01" w:rsidP="004016A9">
      <w:pPr>
        <w:pStyle w:val="af0"/>
      </w:pPr>
      <w:r>
        <w:object w:dxaOrig="7877" w:dyaOrig="889" w14:anchorId="3B14A90E">
          <v:shape id="_x0000_i1165" type="#_x0000_t75" style="width:537.55pt;height:60.35pt" o:ole="">
            <v:imagedata r:id="rId31" o:title=""/>
          </v:shape>
          <o:OLEObject Type="Embed" ProgID="ChemDraw.Document.6.0" ShapeID="_x0000_i1165" DrawAspect="Content" ObjectID="_1776138245" r:id="rId32"/>
        </w:object>
      </w:r>
    </w:p>
    <w:p w14:paraId="59BF618A" w14:textId="79CCE6B3" w:rsidR="004016A9" w:rsidRDefault="004016A9" w:rsidP="004016A9">
      <w:pPr>
        <w:pStyle w:val="af2"/>
      </w:pPr>
      <w:bookmarkStart w:id="45" w:name="_Ref135206354"/>
      <w:r>
        <w:t xml:space="preserve">Схема </w:t>
      </w:r>
      <w:fldSimple w:instr=" SEQ Схема \* ARABIC ">
        <w:r w:rsidR="00B5342D">
          <w:rPr>
            <w:noProof/>
          </w:rPr>
          <w:t>10</w:t>
        </w:r>
      </w:fldSimple>
      <w:bookmarkEnd w:id="45"/>
      <w:r>
        <w:t>. Фотовосстановление хинонов в присутствии пирокатехинов.</w:t>
      </w:r>
    </w:p>
    <w:p w14:paraId="1E0DD42F" w14:textId="720B99DA" w:rsidR="004016A9" w:rsidRDefault="004016A9" w:rsidP="004016A9">
      <w:pPr>
        <w:rPr>
          <w:lang w:eastAsia="ru-RU"/>
        </w:rPr>
      </w:pPr>
    </w:p>
    <w:p w14:paraId="010CD34A" w14:textId="791D7389" w:rsidR="004016A9" w:rsidRDefault="00460EB9" w:rsidP="002D16A1">
      <w:pPr>
        <w:pStyle w:val="a2"/>
      </w:pPr>
      <w:r>
        <w:rPr>
          <w:b/>
          <w:bCs/>
        </w:rPr>
        <w:t xml:space="preserve">Зная константу равновесия и константу скорости прямой реакции, получаем значение константы скорости обратной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</m:t>
            </m:r>
            <m:r>
              <m:rPr>
                <m:sty m:val="bi"/>
              </m:rPr>
              <w:rPr>
                <w:rFonts w:ascii="Cambria Math" w:hAnsi="Cambria Math"/>
              </w:rPr>
              <m:t>/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ox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оксифеноксильных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2D16A1" w:rsidRPr="003D089E">
        <w:t xml:space="preserve">Таблица </w:t>
      </w:r>
      <w:r w:rsidR="002D16A1">
        <w:rPr>
          <w:noProof/>
        </w:rPr>
        <w:t>1</w:t>
      </w:r>
      <w:r w:rsidR="002D16A1">
        <w:fldChar w:fldCharType="end"/>
      </w:r>
      <w:r w:rsidR="002D16A1">
        <w:t>)</w:t>
      </w:r>
      <w:r w:rsidR="00EC40C2">
        <w:rPr>
          <w:b/>
          <w:bCs/>
        </w:rPr>
        <w:t xml:space="preserve"> </w:t>
      </w:r>
      <w:sdt>
        <w:sdtPr>
          <w:alias w:val="To edit, see citavi.com/edit"/>
          <w:tag w:val="CitaviPlaceholder#1331986c-22ce-49b7-87c9-c508ccf36ea5"/>
          <w:id w:val="-185908569"/>
          <w:placeholder>
            <w:docPart w:val="0C78C8DB483E440485FACB57BAED2229"/>
          </w:placeholder>
        </w:sdtPr>
        <w:sdtEndPr>
          <w:rPr>
            <w:b/>
            <w:bCs/>
          </w:rPr>
        </w:sdtEndPr>
        <w:sdtContent>
          <w:commentRangeStart w:id="46"/>
          <w:r w:rsidR="00EC40C2" w:rsidRPr="004016A9"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NC0wNS0wMlQwNDozMjo1Mi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EzMzE5ODZjLTIyY2UtNDliNy04N2M5LWM1MDhjY2YzNmVhNSIsIlRleHQiOiJbMTddIiwiV0FJVmVyc2lvbiI6IjYuMTUuMi4wIn0=}</w:instrText>
          </w:r>
          <w:r w:rsidR="00EC40C2" w:rsidRPr="004016A9">
            <w:fldChar w:fldCharType="separate"/>
          </w:r>
          <w:r w:rsidR="005F03F8">
            <w:t>[17]</w:t>
          </w:r>
          <w:r w:rsidR="00EC40C2" w:rsidRPr="004016A9">
            <w:fldChar w:fldCharType="end"/>
          </w:r>
          <w:commentRangeEnd w:id="46"/>
          <w:r w:rsidR="002D16A1">
            <w:rPr>
              <w:rStyle w:val="af6"/>
              <w:rFonts w:eastAsia="SimSun" w:cstheme="minorBidi"/>
              <w:color w:val="auto"/>
              <w:lang w:eastAsia="en-US"/>
            </w:rPr>
            <w:commentReference w:id="46"/>
          </w:r>
        </w:sdtContent>
      </w:sdt>
      <w:r w:rsidR="00EC40C2">
        <w:rPr>
          <w:b/>
          <w:bCs/>
        </w:rPr>
        <w:t>:</w:t>
      </w:r>
    </w:p>
    <w:p w14:paraId="5C3D9304" w14:textId="77777777" w:rsidR="00DA335D" w:rsidRDefault="00DA335D" w:rsidP="002D16A1">
      <w:pPr>
        <w:pStyle w:val="af0"/>
        <w:jc w:val="left"/>
      </w:pPr>
      <w:r>
        <w:rPr>
          <w:noProof/>
          <w:lang w:eastAsia="ru-RU"/>
        </w:rPr>
        <w:lastRenderedPageBreak/>
        <mc:AlternateContent>
          <mc:Choice Requires="wpg">
            <w:drawing>
              <wp:inline distT="0" distB="0" distL="0" distR="0" wp14:anchorId="1103E582" wp14:editId="3C091B94">
                <wp:extent cx="5949753" cy="3789080"/>
                <wp:effectExtent l="0" t="0" r="0" b="1905"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49753" cy="3789080"/>
                          <a:chOff x="-349090" y="212313"/>
                          <a:chExt cx="5950378" cy="3790088"/>
                        </a:xfrm>
                      </wpg:grpSpPr>
                      <pic:pic xmlns:pic="http://schemas.openxmlformats.org/drawingml/2006/picture">
                        <pic:nvPicPr>
                          <pic:cNvPr id="75" name="Рисунок 7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576" t="3015" r="8764" b="2928"/>
                          <a:stretch/>
                        </pic:blipFill>
                        <pic:spPr>
                          <a:xfrm>
                            <a:off x="-349090" y="421919"/>
                            <a:ext cx="2901348" cy="358048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6" name="Надпись 76"/>
                        <wps:cNvSpPr txBox="1"/>
                        <wps:spPr>
                          <a:xfrm>
                            <a:off x="-304832" y="212313"/>
                            <a:ext cx="5906120" cy="209606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705E821" w14:textId="494A72C0" w:rsidR="004A4849" w:rsidRPr="003D089E" w:rsidRDefault="004A4849" w:rsidP="000F7A86">
                              <w:pPr>
                                <w:pStyle w:val="af2"/>
                              </w:pPr>
                              <w:bookmarkStart w:id="47" w:name="_Ref135124116"/>
                              <w:bookmarkStart w:id="48" w:name="_Ref135124107"/>
                              <w:r w:rsidRPr="003D089E">
                                <w:t xml:space="preserve">Таблица </w:t>
                              </w:r>
                              <w:fldSimple w:instr=" SEQ Таблица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47"/>
                              <w:r w:rsidRPr="003D089E">
                                <w:t xml:space="preserve">. Константы гибели </w:t>
                              </w:r>
                              <w:r w:rsidRPr="004016A9">
                                <w:t xml:space="preserve">оксифеноксильных </w:t>
                              </w:r>
                              <w:r w:rsidRPr="003D089E">
                                <w:t xml:space="preserve">радикалов при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T ~ 20°C</m:t>
                                </m:r>
                              </m:oMath>
                              <w:bookmarkEnd w:id="48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103E582" id="Группа 77" o:spid="_x0000_s1036" style="width:468.5pt;height:298.35pt;mso-position-horizontal-relative:char;mso-position-vertical-relative:line" coordorigin="-3490,2123" coordsize="59503,379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">
                <v:shape id="Рисунок 75" o:spid="_x0000_s1037" type="#_x0000_t75" style="position:absolute;left:-3490;top:4219;width:29012;height:358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">
                  <v:imagedata r:id="rId34" o:title="" croptop="1976f" cropbottom="1919f" cropleft="5620f" cropright="5744f"/>
                </v:shape>
                <v:shape id="Надпись 76" o:spid="_x0000_s1038" type="#_x0000_t202" style="position:absolute;left:-3048;top:2123;width:59060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" stroked="f">
                  <v:textbox inset="0,0,0,0">
                    <w:txbxContent>
                      <w:p w14:paraId="0705E821" w14:textId="494A72C0" w:rsidR="004A4849" w:rsidRPr="003D089E" w:rsidRDefault="004A4849" w:rsidP="000F7A86">
                        <w:pPr>
                          <w:pStyle w:val="af2"/>
                        </w:pPr>
                        <w:bookmarkStart w:id="49" w:name="_Ref135124116"/>
                        <w:bookmarkStart w:id="50" w:name="_Ref135124107"/>
                        <w:r w:rsidRPr="003D089E">
                          <w:t xml:space="preserve">Таблица </w:t>
                        </w:r>
                        <w:fldSimple w:instr=" SEQ Таблица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49"/>
                        <w:r w:rsidRPr="003D089E">
                          <w:t xml:space="preserve">. Константы гибели </w:t>
                        </w:r>
                        <w:r w:rsidRPr="004016A9">
                          <w:t xml:space="preserve">оксифеноксильных </w:t>
                        </w:r>
                        <w:r w:rsidRPr="003D089E">
                          <w:t xml:space="preserve">радикалов при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>T ~ 20°C</m:t>
                          </m:r>
                        </m:oMath>
                        <w:bookmarkEnd w:id="50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13DDEF0" w14:textId="35280109" w:rsidR="00DA335D" w:rsidRDefault="00A535A2" w:rsidP="00996D2F">
      <w:pPr>
        <w:pStyle w:val="31"/>
      </w:pPr>
      <w:bookmarkStart w:id="51" w:name="_Toc136296700"/>
      <w:r>
        <w:t>Распад</w:t>
      </w:r>
      <w:r w:rsidR="00DA335D">
        <w:t xml:space="preserve"> продуктов реакции фотовосстановления</w:t>
      </w:r>
      <w:bookmarkEnd w:id="51"/>
    </w:p>
    <w:p w14:paraId="7D9E78E5" w14:textId="7179D615" w:rsidR="00DA335D" w:rsidRDefault="00DA335D" w:rsidP="00FC3DF4">
      <w:pPr>
        <w:pStyle w:val="a3"/>
      </w:pPr>
      <w:r>
        <w:t xml:space="preserve">Продукты фотовосстановления о-хинонов аминами - аминозамещённые фенолэфиры являются нестабильными и распадаются в темновой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11D388A1384D4EB4851D313A86B244AD"/>
          </w:placeholder>
        </w:sdtPr>
        <w:sdtContent>
          <w:r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JUMDQ6MzI6NTIiLCJQcm9qZWN0Ijp7IiRyZWYiOiI4In19LCJVc2VOdW1iZXJpbmdUeXBlT2ZQYXJlbnREb2N1bWVudCI6ZmFsc2V9XSwiRm9ybWF0dGVkVGV4dCI6eyIkaWQiOiI5IiwiQ291bnQiOjEsIlRleHRVbml0cyI6W3siJGlkIjoiMTAiLCJGb250U3R5bGUiOnsiJGlkIjoiMTEiLCJOZXV0cmFsIjp0cnVlfSwiUmVhZGluZ09yZGVyIjoxLCJUZXh0IjoiWzM3XSJ9XX0sIlRhZyI6IkNpdGF2aVBsYWNlaG9sZGVyIzE1NmQ4YzhiLTdiMmItNDc2Ni04M2M4LWU2YWNiMGVjZjY5NSIsIlRleHQiOiJbMzddIiwiV0FJVmVyc2lvbiI6IjYuMTUuMi4wIn0=}</w:instrText>
          </w:r>
          <w:r>
            <w:fldChar w:fldCharType="separate"/>
          </w:r>
          <w:r w:rsidR="005F03F8">
            <w:t>[37]</w:t>
          </w:r>
          <w:r>
            <w:fldChar w:fldCharType="end"/>
          </w:r>
        </w:sdtContent>
      </w:sdt>
      <w:r>
        <w:t xml:space="preserve">. </w:t>
      </w:r>
      <w:r w:rsidRPr="00FA2D51">
        <w:t>Степень устойчивости фенолэфиров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. Также устойчивость фенолэфиров также зависит от red/ox свойств реагентов. Чем слабее электронно-акцепторные свойства хинонов и чем слабее электронно-донорные свойства аминов, тем стабильнее фенолэфиры</w:t>
      </w:r>
      <w:r w:rsidRPr="00FA2D51">
        <w:t>.</w:t>
      </w:r>
      <w:r>
        <w:t xml:space="preserve"> Реакция распада идет </w:t>
      </w:r>
      <w:r w:rsidRPr="00B56920">
        <w:t>по гетеролитическому механизму в соответствии с</w:t>
      </w:r>
      <w:r>
        <w:t xml:space="preserve">о </w:t>
      </w:r>
      <w:r>
        <w:fldChar w:fldCharType="begin"/>
      </w:r>
      <w:r>
        <w:instrText xml:space="preserve"> REF _Ref135329955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9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57dd4b99-e083-46cd-ae7d-54a5e16a30c5"/>
          <w:id w:val="-1825037491"/>
          <w:placeholder>
            <w:docPart w:val="3B68D8416D3F48ACAC6C25D5762717BB"/>
          </w:placeholder>
        </w:sdtPr>
        <w:sdtContent>
          <w:r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NmY2NDE2LWZjNzItNDczYy1iNGU5LWVjNjU4MDIyMjBiM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MlQwNDozMjo1M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TdkZDRiOTktZTA4My00NmNkLWFlN2QtNTRhNWUxNmEzMGM1IiwiVGV4dCI6Ils5XSIsIldBSVZlcnNpb24iOiI2LjE1LjIuMCJ9}</w:instrText>
          </w:r>
          <w:r>
            <w:fldChar w:fldCharType="separate"/>
          </w:r>
          <w:r w:rsidR="005F03F8">
            <w:t>[9]</w:t>
          </w:r>
          <w:r>
            <w:fldChar w:fldCharType="end"/>
          </w:r>
        </w:sdtContent>
      </w:sdt>
      <w:r>
        <w:t>. Подтверждает такой механизма распада фенолэфира чувствительность скорости распада к полярности растворителя.</w:t>
      </w:r>
    </w:p>
    <w:p w14:paraId="4390F5FB" w14:textId="77777777" w:rsidR="00DA335D" w:rsidRDefault="00DA335D" w:rsidP="00DA335D">
      <w:pPr>
        <w:pStyle w:val="af0"/>
      </w:pPr>
      <w:r>
        <w:object w:dxaOrig="9207" w:dyaOrig="1176" w14:anchorId="0AF536E5">
          <v:shape id="_x0000_i1030" type="#_x0000_t75" style="width:460.15pt;height:58.6pt" o:ole="">
            <v:imagedata r:id="rId35" o:title=""/>
          </v:shape>
          <o:OLEObject Type="Embed" ProgID="ChemDraw.Document.6.0" ShapeID="_x0000_i1030" DrawAspect="Content" ObjectID="_1776138246" r:id="rId36"/>
        </w:object>
      </w:r>
    </w:p>
    <w:p w14:paraId="2B3983B7" w14:textId="6005CC15" w:rsidR="00DA335D" w:rsidRPr="000758F9" w:rsidRDefault="00DA335D" w:rsidP="000F7A86">
      <w:pPr>
        <w:pStyle w:val="af2"/>
        <w:rPr>
          <w:noProof/>
          <w:color w:val="000000" w:themeColor="text1"/>
          <w:sz w:val="28"/>
        </w:rPr>
      </w:pPr>
      <w:bookmarkStart w:id="52" w:name="_Ref135329955"/>
      <w:r>
        <w:t xml:space="preserve">Схема </w:t>
      </w:r>
      <w:fldSimple w:instr=" SEQ Схема \* ARABIC ">
        <w:r w:rsidR="00B5342D">
          <w:rPr>
            <w:noProof/>
          </w:rPr>
          <w:t>11</w:t>
        </w:r>
      </w:fldSimple>
      <w:bookmarkEnd w:id="52"/>
      <w:r>
        <w:t>. Механизм распада аминозамещенного фенолэфира</w:t>
      </w:r>
    </w:p>
    <w:p w14:paraId="587EBBAD" w14:textId="12D8ADBC" w:rsidR="00DA335D" w:rsidRDefault="00DA335D" w:rsidP="00996D2F">
      <w:pPr>
        <w:pStyle w:val="a2"/>
      </w:pPr>
      <w:r>
        <w:t xml:space="preserve">Значения констант распада различных амонозамещенных фенолэфиров варьирую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~ 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3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, константы были найдены при условии, что единственным продуктом реакции фотовосстановления о-хинона является фенолэфир </w:t>
      </w:r>
      <w:sdt>
        <w:sdtPr>
          <w:alias w:val="To edit, see citavi.com/edit"/>
          <w:tag w:val="CitaviPlaceholder#ecf22545-7f0e-46bb-8745-4d4ccd2b8c2d"/>
          <w:id w:val="-360511952"/>
          <w:placeholder>
            <w:docPart w:val="11D388A1384D4EB4851D313A86B244AD"/>
          </w:placeholder>
        </w:sdtPr>
        <w:sdtContent>
          <w:r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iZjQyODRmLWIyOTItNGJlMC05Njc0LWIxOGJkM2I2ZGQyZC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MlQwNDozMjo1MiIsIlByb2plY3QiOnsiJHJlZiI6IjgifX0sIlVzZU51bWJlcmluZ1R5cGVPZlBhcmVudERvY3VtZW50IjpmYWxzZX0seyIkaWQiOiIxMCIsIiR0eXBlIjoiU3dpc3NBY2FkZW1pYy5DaXRhdmkuQ2l0YXRpb25zLldvcmRQbGFjZWhvbGRlckVudHJ5LCBTd2lzc0FjYWRlbWljLkNpdGF2aSIsIklkIjoiZjE1MjJlNWUtMTgwYy00ODk2LWJiY2QtMGY3ZmE2MDU1YTZjIiwiUmFuZ2VTdGFydCI6MiwiUmFuZ2VMZW5ndGgiOjUsIlJlZmVyZW5jZUlkIjoiMjA1MTU2NjktYmVhOS00ZTI0LTllZTctZmRjOGVlYzUwOGJl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uLiIsIkxhc3ROYW1lIjoi0JrRg9GA0YHQutC40LkiLCJNaWRkbGVOYW1lIjoi0JAuIiwiUHJvdGVjdGVkIjpmYWxzZSwiU2V4IjowLCJDcmVhdGVkQnkiOiJfSE9NRSIsIkNyZWF0ZWRPbiI6IjIwMjMtMDUtMTRUMTc6MTM6NDEiLCJNb2RpZmllZEJ5IjoiX0hPTUUiLCJJZCI6ImI4MmZiYmI5LWQzYTctNGRhYS04NzBlLTkzY2Y0M2Y4NzBiYyIsIk1vZGlmaWVkT24iOiIyMDIzLTA1LTE0VDE3OjEzOjQxIiwiUHJvamVjdCI6eyIkcmVmIjoiOCJ9fV0sIkNpdGF0aW9uS2V5Ijoi0JrRg9GAMTE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}</w:instrText>
          </w:r>
          <w:r>
            <w:fldChar w:fldCharType="separate"/>
          </w:r>
          <w:r w:rsidR="005F03F8">
            <w:t>[9, 37]</w:t>
          </w:r>
          <w:r>
            <w:fldChar w:fldCharType="end"/>
          </w:r>
        </w:sdtContent>
      </w:sdt>
      <w:r>
        <w:t xml:space="preserve"> см. </w:t>
      </w:r>
      <w:r>
        <w:fldChar w:fldCharType="begin"/>
      </w:r>
      <w:r>
        <w:instrText xml:space="preserve"> REF _Ref134826791 \h </w:instrText>
      </w:r>
      <w:r>
        <w:fldChar w:fldCharType="separate"/>
      </w:r>
      <w:r w:rsidR="00E63F19">
        <w:t xml:space="preserve"> Таблица </w:t>
      </w:r>
      <w:r w:rsidR="00E63F19">
        <w:rPr>
          <w:noProof/>
        </w:rPr>
        <w:t>2</w:t>
      </w:r>
      <w:r>
        <w:fldChar w:fldCharType="end"/>
      </w:r>
      <w:r>
        <w:t>:</w:t>
      </w:r>
    </w:p>
    <w:p w14:paraId="10F2BE88" w14:textId="77777777" w:rsidR="00DA335D" w:rsidRPr="00347C68" w:rsidRDefault="00DA335D" w:rsidP="00DA335D">
      <w:pPr>
        <w:rPr>
          <w:rFonts w:ascii="Times New Roman" w:eastAsia="Times New Roman" w:hAnsi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p w14:paraId="4B842359" w14:textId="77777777" w:rsidR="00DA335D" w:rsidRPr="00347C68" w:rsidRDefault="00DA335D" w:rsidP="00996D2F">
      <w:pPr>
        <w:pStyle w:val="a2"/>
        <w:rPr>
          <w:specVanish/>
        </w:rPr>
      </w:pPr>
    </w:p>
    <w:p w14:paraId="274CF329" w14:textId="2E3B789A" w:rsidR="00DA335D" w:rsidRPr="00AB722C" w:rsidRDefault="00DA335D" w:rsidP="000F7A86">
      <w:pPr>
        <w:pStyle w:val="af2"/>
        <w:rPr>
          <w:noProof/>
          <w:color w:val="000000" w:themeColor="text1"/>
          <w:sz w:val="28"/>
        </w:rPr>
      </w:pPr>
      <w:bookmarkStart w:id="53" w:name="_Ref134826791"/>
      <w:r>
        <w:t xml:space="preserve"> Таблица </w:t>
      </w:r>
      <w:fldSimple w:instr=" SEQ Таблица \* ARABIC ">
        <w:r w:rsidR="00E63F19">
          <w:rPr>
            <w:noProof/>
          </w:rPr>
          <w:t>2</w:t>
        </w:r>
      </w:fldSimple>
      <w:bookmarkEnd w:id="53"/>
      <w:r>
        <w:t xml:space="preserve">. Константы распада различных фенолэфиров и эффективные константы восстановления фенолов при различных донорах </w:t>
      </w:r>
      <w:commentRangeStart w:id="54"/>
      <w:r>
        <w:t>водорода</w:t>
      </w:r>
      <w:commentRangeEnd w:id="54"/>
      <w:r w:rsidR="00A535A2"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54"/>
      </w:r>
    </w:p>
    <w:p w14:paraId="4E193FF7" w14:textId="77777777" w:rsidR="00DA335D" w:rsidRPr="00F9773F" w:rsidRDefault="00DA335D" w:rsidP="00DA335D">
      <w:pPr>
        <w:pStyle w:val="af0"/>
      </w:pPr>
      <w:r w:rsidRPr="00AB722C">
        <w:rPr>
          <w:noProof/>
          <w:lang w:eastAsia="ru-RU"/>
        </w:rPr>
        <w:drawing>
          <wp:inline distT="0" distB="0" distL="0" distR="0" wp14:anchorId="53D7CD8B" wp14:editId="18F53CC4">
            <wp:extent cx="3303259" cy="4093029"/>
            <wp:effectExtent l="0" t="0" r="0" b="3175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47" t="2646" r="9604" b="2577"/>
                    <a:stretch/>
                  </pic:blipFill>
                  <pic:spPr bwMode="auto">
                    <a:xfrm>
                      <a:off x="0" y="0"/>
                      <a:ext cx="3304488" cy="4094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B7B8ED" w14:textId="77777777" w:rsidR="00DA335D" w:rsidRDefault="00DA335D" w:rsidP="00996D2F">
      <w:pPr>
        <w:pStyle w:val="31"/>
      </w:pPr>
      <w:bookmarkStart w:id="55" w:name="_Toc136296701"/>
      <w:r>
        <w:t>Фотолиз</w:t>
      </w:r>
      <w:bookmarkEnd w:id="55"/>
    </w:p>
    <w:p w14:paraId="583E3FE7" w14:textId="780EB376" w:rsidR="00DA335D" w:rsidRDefault="00DA335D" w:rsidP="00FC3DF4">
      <w:pPr>
        <w:pStyle w:val="a3"/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JUMDQ6MzI6NTIiLCJQcm9qZWN0Ijp7IiRyZWYiOiI4In19LCJVc2VOdW1iZXJpbmdUeXBlT2ZQYXJlbnREb2N1bWVudCI6ZmFsc2V9XSwiRm9ybWF0dGVkVGV4dCI6eyIkaWQiOiI5IiwiQ291bnQiOjEsIlRleHRVbml0cyI6W3siJGlkIjoiMTAiLCJGb250U3R5bGUiOnsiJGlkIjoiMTEiLCJOZXV0cmFsIjp0cnVlfSwiUmVhZGluZ09yZGVyIjoxLCJUZXh0IjoiWzM3XSJ9XX0sIlRhZyI6IkNpdGF2aVBsYWNlaG9sZGVyI2QzNmMxYTNjLWQ4ZTMtNDVhMS04MTRiLWFiMDJiMTE3NzI5NSIsIlRleHQiOiJbMzddIiwiV0FJVmVyc2lvbiI6IjYuMTUuMi4wIn0=}</w:instrText>
          </w:r>
          <w:r w:rsidRPr="00F9536A">
            <w:fldChar w:fldCharType="separate"/>
          </w:r>
          <w:r w:rsidR="005F03F8">
            <w:t>[37]</w:t>
          </w:r>
          <w:r w:rsidRPr="00F9536A">
            <w:fldChar w:fldCharType="end"/>
          </w:r>
        </w:sdtContent>
      </w:sdt>
      <w:r w:rsidRPr="002F5D0C">
        <w:t xml:space="preserve"> для бензольных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бензохинонов приводят к декарбонилированию хинонов и формированию одного конечного продукта - 3,4-ди-замещенного-2,5-ди-трет-бутил-циклопентадиенона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0</w:t>
      </w:r>
      <w:r>
        <w:fldChar w:fldCharType="end"/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0</w:t>
      </w:r>
      <w:r>
        <w:fldChar w:fldCharType="end"/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фотодимеризация двух молекул замещённого </w:t>
      </w:r>
      <w:proofErr w:type="gramStart"/>
      <w:r>
        <w:t>бицикло[</w:t>
      </w:r>
      <w:proofErr w:type="gramEnd"/>
      <w:r>
        <w:t xml:space="preserve">3.1.0]гекс-3-еп-2,6-диона. </w:t>
      </w:r>
      <w:r w:rsidRPr="0020194D">
        <w:t>Следовательно, фотолитическое декарбонилирование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JUMDQ6MzI6NTIiLCJQcm9qZWN0Ijp7IiRyZWYiOiI4In19LCJVc2VOdW1iZXJpbmdUeXBlT2ZQYXJlbnREb2N1bWVudCI6ZmFsc2V9XSwiRm9ybWF0dGVkVGV4dCI6eyIkaWQiOiI5IiwiQ291bnQiOjEsIlRleHRVbml0cyI6W3siJGlkIjoiMTAiLCJGb250U3R5bGUiOnsiJGlkIjoiMTEiLCJOZXV0cmFsIjp0cnVlfSwiUmVhZGluZ09yZGVyIjoxLCJUZXh0IjoiWzM3XSJ9XX0sIlRhZyI6IkNpdGF2aVBsYWNlaG9sZGVyIzVkMzk3YWJlLTY1OGUtNGQwZi1iZTQ0LTNiZjA3OGQyNjc4YiIsIlRleHQiOiJbMzddIiwiV0FJVmVyc2lvbiI6IjYuMTUuMi4wIn0=}</w:instrText>
          </w:r>
          <w:r>
            <w:fldChar w:fldCharType="separate"/>
          </w:r>
          <w:r w:rsidR="005F03F8">
            <w:t>[37]</w:t>
          </w:r>
          <w:r>
            <w:fldChar w:fldCharType="end"/>
          </w:r>
        </w:sdtContent>
      </w:sdt>
      <w:r>
        <w:t xml:space="preserve">. </w:t>
      </w:r>
      <w:r w:rsidRPr="0020194D">
        <w:t>На первом этапе фотовозбужденная молекула о-хинона перегруппируется из</w:t>
      </w:r>
      <w:r>
        <w:t xml:space="preserve"> </w:t>
      </w:r>
      <w:r w:rsidRPr="0020194D">
        <w:t xml:space="preserve">циклогексадиендионового кольца в соответствующий </w:t>
      </w:r>
      <w:proofErr w:type="gramStart"/>
      <w:r w:rsidRPr="0020194D">
        <w:t>бицикло[</w:t>
      </w:r>
      <w:proofErr w:type="gramEnd"/>
      <w:r w:rsidRPr="0020194D">
        <w:t>3.1.0]гекс-3-ен-2,6-дион. На втором этапе происходит выброс СО из циклопропанового фрагмента и формирование конечного продукта - замещённого циклопентадиенона с высоким выходом</w:t>
      </w:r>
      <w:r>
        <w:t xml:space="preserve">, </w:t>
      </w:r>
      <w:commentRangeStart w:id="56"/>
      <w:r>
        <w:t>со скоростью примерно такой же что и фотовосстановление</w:t>
      </w:r>
      <w:commentRangeEnd w:id="56"/>
      <w:r>
        <w:rPr>
          <w:rStyle w:val="af6"/>
          <w:rFonts w:eastAsia="SimSun" w:cstheme="minorBidi"/>
          <w:color w:val="auto"/>
          <w:lang w:eastAsia="en-US"/>
        </w:rPr>
        <w:commentReference w:id="56"/>
      </w:r>
      <w:r>
        <w:t xml:space="preserve">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7110E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M2MTk5MjU5LTA1MzItNDI1Ny1iNmQxLWJhMzQwZjhmNDFkMCIsIlRleHQiOiJbMjJdIiwiV0FJVmVyc2lvbiI6IjYuMTUuMi4wIn0=}</w:instrText>
          </w:r>
          <w:r>
            <w:fldChar w:fldCharType="separate"/>
          </w:r>
          <w:r w:rsidR="005F03F8">
            <w:t>[22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циклопентадиенона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JUMDQ6MzI6NTIiLCJQcm9qZWN0Ijp7IiRyZWYiOiI4In19LCJVc2VOdW1iZXJpbmdUeXBlT2ZQYXJlbnREb2N1bWVudCI6ZmFsc2V9XSwiRm9ybWF0dGVkVGV4dCI6eyIkaWQiOiI5IiwiQ291bnQiOjEsIlRleHRVbml0cyI6W3siJGlkIjoiMTAiLCJGb250U3R5bGUiOnsiJGlkIjoiMTEiLCJOZXV0cmFsIjp0cnVlfSwiUmVhZGluZ09yZGVyIjoxLCJUZXh0IjoiWzM3XSJ9XX0sIlRhZyI6IkNpdGF2aVBsYWNlaG9sZGVyI2FmMDM3MjcxLTk4ZGEtNDIwOS05ZmNlLTRkNTNhM2EyODhiMCIsIlRleHQiOiJbMzddIiwiV0FJVmVyc2lvbiI6IjYuMTUuMi4wIn0=}</w:instrText>
          </w:r>
          <w:r>
            <w:fldChar w:fldCharType="separate"/>
          </w:r>
          <w:r w:rsidR="005F03F8">
            <w:t>[37]</w:t>
          </w:r>
          <w:r>
            <w:fldChar w:fldCharType="end"/>
          </w:r>
        </w:sdtContent>
      </w:sdt>
      <w:r>
        <w:t>.</w:t>
      </w:r>
    </w:p>
    <w:p w14:paraId="672658A8" w14:textId="77777777" w:rsidR="00DA335D" w:rsidRDefault="00DA335D" w:rsidP="00DA335D">
      <w:pPr>
        <w:pStyle w:val="af0"/>
      </w:pPr>
      <w:r>
        <w:object w:dxaOrig="7015" w:dyaOrig="4236" w14:anchorId="7C47995F">
          <v:shape id="_x0000_i1031" type="#_x0000_t75" style="width:425.3pt;height:256.7pt" o:ole="">
            <v:imagedata r:id="rId38" o:title=""/>
          </v:shape>
          <o:OLEObject Type="Embed" ProgID="ChemDraw.Document.6.0" ShapeID="_x0000_i1031" DrawAspect="Content" ObjectID="_1776138247" r:id="rId39"/>
        </w:object>
      </w:r>
    </w:p>
    <w:p w14:paraId="452419C5" w14:textId="051E0779" w:rsidR="00DA335D" w:rsidRPr="00EF334A" w:rsidRDefault="00DA335D" w:rsidP="000F7A86">
      <w:pPr>
        <w:pStyle w:val="af2"/>
        <w:rPr>
          <w:noProof/>
          <w:color w:val="000000" w:themeColor="text1"/>
          <w:sz w:val="28"/>
        </w:rPr>
      </w:pPr>
      <w:bookmarkStart w:id="57" w:name="_Ref134996503"/>
      <w:r>
        <w:t xml:space="preserve">Схема </w:t>
      </w:r>
      <w:fldSimple w:instr=" SEQ Схема \* ARABIC ">
        <w:r w:rsidR="00B5342D">
          <w:rPr>
            <w:noProof/>
          </w:rPr>
          <w:t>12</w:t>
        </w:r>
      </w:fldSimple>
      <w:bookmarkEnd w:id="57"/>
      <w:r>
        <w:t>. Схема фотолиза хинона.</w:t>
      </w:r>
    </w:p>
    <w:p w14:paraId="7650AC13" w14:textId="77777777" w:rsidR="00DA335D" w:rsidRDefault="00DA335D" w:rsidP="00996D2F">
      <w:pPr>
        <w:pStyle w:val="31"/>
      </w:pPr>
      <w:r w:rsidRPr="00EE2A7A">
        <w:t>Итоговый механизм</w:t>
      </w:r>
      <w:r>
        <w:t xml:space="preserve"> </w:t>
      </w:r>
    </w:p>
    <w:p w14:paraId="0FE64A65" w14:textId="4FB63C10" w:rsidR="00DA335D" w:rsidRDefault="00DA335D" w:rsidP="00FC3DF4">
      <w:pPr>
        <w:pStyle w:val="a3"/>
      </w:pPr>
      <w:r>
        <w:t>Резюмируя все выше написанное</w:t>
      </w:r>
      <w:r w:rsidRPr="00460D59">
        <w:t xml:space="preserve"> </w:t>
      </w:r>
      <w:r>
        <w:t xml:space="preserve">и исключая те процессы, о которых информации недостаточно, итоговый механизм о-хинон – донор </w:t>
      </w:r>
      <w:commentRangeStart w:id="58"/>
      <w:commentRangeStart w:id="59"/>
      <w:r>
        <w:t>Н</w:t>
      </w:r>
      <w:commentRangeEnd w:id="58"/>
      <w:r>
        <w:rPr>
          <w:rStyle w:val="af6"/>
          <w:rFonts w:eastAsia="SimSun" w:cstheme="minorBidi"/>
          <w:color w:val="auto"/>
          <w:lang w:eastAsia="en-US"/>
        </w:rPr>
        <w:commentReference w:id="58"/>
      </w:r>
      <w:commentRangeEnd w:id="59"/>
      <w:r w:rsidR="00433823">
        <w:rPr>
          <w:rStyle w:val="af6"/>
          <w:rFonts w:eastAsia="SimSun" w:cstheme="minorBidi"/>
          <w:color w:val="auto"/>
          <w:lang w:eastAsia="en-US"/>
        </w:rPr>
        <w:commentReference w:id="59"/>
      </w:r>
      <w:r>
        <w:t>:</w:t>
      </w:r>
    </w:p>
    <w:p w14:paraId="39C48495" w14:textId="77777777" w:rsidR="00FF4A28" w:rsidRDefault="005170B8" w:rsidP="00784342">
      <w:pPr>
        <w:pStyle w:val="a2"/>
      </w:pPr>
      <w:r>
        <w:rPr>
          <w:noProof/>
        </w:rPr>
        <w:drawing>
          <wp:inline distT="0" distB="0" distL="0" distR="0" wp14:anchorId="2EDDDAE8" wp14:editId="7FADE5FD">
            <wp:extent cx="7093699" cy="4735181"/>
            <wp:effectExtent l="0" t="0" r="0" b="889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3777" cy="4748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2B085B" w14:textId="440ABD51" w:rsidR="003A3775" w:rsidRDefault="00FF4A28" w:rsidP="00784342">
      <w:pPr>
        <w:pStyle w:val="a2"/>
      </w:pPr>
      <w:r>
        <w:t xml:space="preserve">Эта схема описывает процесс фотовосстановления хинона в присутствии донора водорода. В работе </w:t>
      </w:r>
      <w:sdt>
        <w:sdtPr>
          <w:alias w:val="To edit, see citavi.com/edit"/>
          <w:tag w:val="CitaviPlaceholder#e4e563f7-cd29-4215-b9d2-70801e682e6d"/>
          <w:id w:val="-1798603361"/>
          <w:placeholder>
            <w:docPart w:val="DefaultPlaceholder_-1854013440"/>
          </w:placeholder>
        </w:sdtPr>
        <w:sdtContent>
          <w:r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AxMmRmLWFhYWYtNGUzMC1hNGE2LWIzMjk5OTE5YWY3MSIsIlJhbmdlTGVuZ3RoIjo0LCJSZWZlcmVuY2VJZCI6ImQ2MmU1OGM2LTQwZjAtNDgwZS04MDJkLTIzNjRmZDUwNzkx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}</w:instrText>
          </w:r>
          <w:r>
            <w:fldChar w:fldCharType="separate"/>
          </w:r>
          <w:r w:rsidR="005F03F8">
            <w:t>[38]</w:t>
          </w:r>
          <w:r>
            <w:fldChar w:fldCharType="end"/>
          </w:r>
        </w:sdtContent>
      </w:sdt>
      <w:r w:rsidR="003A3775">
        <w:br/>
      </w:r>
      <w:r w:rsidR="00784342">
        <w:t xml:space="preserve">Данная кинетическая </w:t>
      </w:r>
      <w:commentRangeStart w:id="60"/>
      <w:r w:rsidR="00784342">
        <w:t>схема</w:t>
      </w:r>
      <w:commentRangeEnd w:id="60"/>
      <w:r w:rsidR="00784342">
        <w:rPr>
          <w:rStyle w:val="af6"/>
          <w:rFonts w:eastAsia="SimSun" w:cstheme="minorBidi"/>
          <w:color w:val="auto"/>
          <w:lang w:eastAsia="en-US"/>
        </w:rPr>
        <w:commentReference w:id="60"/>
      </w:r>
      <w:r w:rsidR="00784342">
        <w:t xml:space="preserve"> описывается системой обыкновенных дифференциальных уравнений:</w:t>
      </w:r>
    </w:p>
    <w:p w14:paraId="4BB5E237" w14:textId="77777777" w:rsidR="0065469E" w:rsidRDefault="0065469E" w:rsidP="00784342">
      <w:pPr>
        <w:pStyle w:val="a2"/>
      </w:pP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0"/>
        <w:gridCol w:w="9214"/>
        <w:gridCol w:w="1274"/>
      </w:tblGrid>
      <w:tr w:rsidR="0065469E" w14:paraId="550A92CC" w14:textId="77777777" w:rsidTr="00FC3DF4">
        <w:tc>
          <w:tcPr>
            <w:tcW w:w="317" w:type="pct"/>
          </w:tcPr>
          <w:p w14:paraId="4A545964" w14:textId="77777777" w:rsidR="0065469E" w:rsidRDefault="0065469E" w:rsidP="00FC3DF4">
            <w:pPr>
              <w:pStyle w:val="a3"/>
            </w:pPr>
          </w:p>
        </w:tc>
        <w:tc>
          <w:tcPr>
            <w:tcW w:w="4114" w:type="pct"/>
          </w:tcPr>
          <w:tbl>
            <w:tblPr>
              <w:tblStyle w:val="af9"/>
              <w:tblW w:w="924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6269"/>
              <w:gridCol w:w="2980"/>
            </w:tblGrid>
            <w:tr w:rsidR="0065469E" w14:paraId="209FC48C" w14:textId="77777777" w:rsidTr="00FC3DF4">
              <w:tc>
                <w:tcPr>
                  <w:tcW w:w="6269" w:type="dxa"/>
                </w:tcPr>
                <w:p w14:paraId="3C119959" w14:textId="2E928869" w:rsidR="0065469E" w:rsidRPr="00FC3DF4" w:rsidRDefault="002D16A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Q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l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l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ed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ox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</m:t>
                          </m:r>
                        </m:sub>
                      </m:sSub>
                    </m:oMath>
                  </m:oMathPara>
                </w:p>
                <w:p w14:paraId="5278DDC2" w14:textId="2980B085" w:rsidR="00135E11" w:rsidRPr="00FC3DF4" w:rsidRDefault="002D16A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Cs/>
                                  <w:sz w:val="24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 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l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l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E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E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H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Q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Ph</m:t>
                          </m:r>
                        </m:sub>
                      </m:sSub>
                    </m:oMath>
                  </m:oMathPara>
                </w:p>
                <w:p w14:paraId="59DE3B72" w14:textId="77777777" w:rsidR="00135E11" w:rsidRPr="00FC3DF4" w:rsidRDefault="002D16A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DH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E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qE</m:t>
                          </m:r>
                        </m:sub>
                      </m:sSub>
                    </m:oMath>
                  </m:oMathPara>
                </w:p>
                <w:p w14:paraId="6A73D5CF" w14:textId="25A250AF" w:rsidR="00135E11" w:rsidRPr="00FC3DF4" w:rsidRDefault="002D16A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TRI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E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qE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TRI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_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iff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H</m:t>
                          </m:r>
                        </m:sub>
                      </m:sSub>
                    </m:oMath>
                  </m:oMathPara>
                </w:p>
                <w:p w14:paraId="253863DD" w14:textId="16E8E1EC" w:rsidR="00135E11" w:rsidRPr="00FC3DF4" w:rsidRDefault="002D16A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TRP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H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TRP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_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iff</m:t>
                          </m:r>
                        </m:sub>
                      </m:sSub>
                    </m:oMath>
                  </m:oMathPara>
                </w:p>
                <w:p w14:paraId="414E4EB4" w14:textId="240F8D39" w:rsidR="00135E11" w:rsidRPr="00FC3DF4" w:rsidRDefault="002D16A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Cs/>
                                  <w:sz w:val="24"/>
                                  <w:szCs w:val="20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s</m:t>
                              </m:r>
                            </m:sub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18"/>
                                  <w:szCs w:val="18"/>
                                </w:rPr>
                                <m:t>•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-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TRI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_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iff</m:t>
                          </m:r>
                        </m:sub>
                      </m:sSub>
                    </m:oMath>
                  </m:oMathPara>
                </w:p>
                <w:p w14:paraId="0B48C8A3" w14:textId="483967BC" w:rsidR="00135E11" w:rsidRPr="00FC3DF4" w:rsidRDefault="002D16A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D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s</m:t>
                              </m:r>
                            </m:sub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18"/>
                                  <w:szCs w:val="18"/>
                                </w:rPr>
                                <m:t>•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+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TRI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_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iff</m:t>
                          </m:r>
                        </m:sub>
                      </m:sSub>
                    </m:oMath>
                  </m:oMathPara>
                </w:p>
                <w:p w14:paraId="3231D321" w14:textId="3187BB97" w:rsidR="00135E11" w:rsidRPr="00FC3DF4" w:rsidRDefault="002D16A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Q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18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TRP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_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iff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H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ed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ox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Q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sub>
                      </m:sSub>
                    </m:oMath>
                  </m:oMathPara>
                </w:p>
                <w:p w14:paraId="4D433C3C" w14:textId="296F4E2B" w:rsidR="00135E11" w:rsidRPr="00FC3DF4" w:rsidRDefault="002D16A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Cs/>
                                  <w:sz w:val="24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18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TRP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_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iff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D</m:t>
                          </m:r>
                        </m:sub>
                      </m:sSub>
                    </m:oMath>
                  </m:oMathPara>
                </w:p>
                <w:p w14:paraId="6E1C28A4" w14:textId="17D80958" w:rsidR="00135E11" w:rsidRPr="00FC3DF4" w:rsidRDefault="002D16A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QHH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H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ed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ox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p</m:t>
                          </m:r>
                        </m:sub>
                      </m:sSub>
                    </m:oMath>
                  </m:oMathPara>
                </w:p>
                <w:p w14:paraId="326BC0E9" w14:textId="77777777" w:rsidR="00135E11" w:rsidRPr="00FC3DF4" w:rsidRDefault="002D16A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QHD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Q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p</m:t>
                          </m:r>
                        </m:sub>
                      </m:sSub>
                    </m:oMath>
                  </m:oMathPara>
                </w:p>
                <w:p w14:paraId="13A2D56D" w14:textId="227602B7" w:rsidR="00135E11" w:rsidRPr="00FC3DF4" w:rsidRDefault="002D16A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Q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18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Q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</m:t>
                          </m:r>
                        </m:sub>
                      </m:sSub>
                    </m:oMath>
                  </m:oMathPara>
                </w:p>
                <w:p w14:paraId="2F03715B" w14:textId="62EC0C6F" w:rsidR="00135E11" w:rsidRPr="005002C3" w:rsidRDefault="005002C3" w:rsidP="00135E11">
                  <w:pPr>
                    <w:pStyle w:val="a2"/>
                    <w:rPr>
                      <w:sz w:val="24"/>
                      <w:szCs w:val="20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TRP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0"/>
                                    </w:rPr>
                                    <m:t>Q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Arial"/>
                                      <w:color w:val="000000"/>
                                      <w:sz w:val="24"/>
                                      <w:szCs w:val="20"/>
                                    </w:rPr>
                                    <m:t>•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,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0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0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0"/>
                                        </w:rPr>
                                        <m:t>DH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Arial"/>
                                      <w:color w:val="000000"/>
                                      <w:sz w:val="24"/>
                                      <w:szCs w:val="20"/>
                                    </w:rPr>
                                    <m:t>•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s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 xml:space="preserve">     TRI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Q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24"/>
                                  <w:szCs w:val="20"/>
                                </w:rPr>
                                <m:t>•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[DH]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24"/>
                                  <w:szCs w:val="20"/>
                                </w:rPr>
                                <m:t>•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]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s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2980" w:type="dxa"/>
                </w:tcPr>
                <w:p w14:paraId="26452240" w14:textId="04B31C5A" w:rsidR="0065469E" w:rsidRPr="00135E11" w:rsidRDefault="002D16A1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l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l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</m:oMath>
                  </m:oMathPara>
                </w:p>
                <w:p w14:paraId="453FA912" w14:textId="66534B89" w:rsidR="0065469E" w:rsidRPr="00135E11" w:rsidRDefault="002D16A1" w:rsidP="00135E11">
                  <w:pPr>
                    <w:pStyle w:val="a2"/>
                    <w:spacing w:line="360" w:lineRule="auto"/>
                    <w:rPr>
                      <w:rFonts w:cstheme="minorHAnsi"/>
                      <w:iCs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-l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-l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 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</m:oMath>
                  </m:oMathPara>
                </w:p>
                <w:p w14:paraId="3645FDBE" w14:textId="2AEB4245" w:rsidR="0065469E" w:rsidRPr="00135E11" w:rsidRDefault="002D16A1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E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E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 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DH</m:t>
                          </m:r>
                        </m:e>
                      </m:d>
                    </m:oMath>
                  </m:oMathPara>
                </w:p>
                <w:p w14:paraId="36243293" w14:textId="3FFA9524" w:rsidR="0065469E" w:rsidRPr="00135E11" w:rsidRDefault="002D16A1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E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 xml:space="preserve">-qE 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TRP</m:t>
                          </m:r>
                        </m:e>
                      </m:d>
                    </m:oMath>
                  </m:oMathPara>
                </w:p>
                <w:p w14:paraId="25B4EEFF" w14:textId="307D7EB4" w:rsidR="0065469E" w:rsidRPr="00135E11" w:rsidRDefault="002D16A1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H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H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TRP</m:t>
                          </m:r>
                        </m:e>
                      </m:d>
                    </m:oMath>
                  </m:oMathPara>
                </w:p>
                <w:p w14:paraId="47733A40" w14:textId="7EECEFAB" w:rsidR="00F744DA" w:rsidRPr="00135E11" w:rsidRDefault="002D16A1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TRI_diff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diff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[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TRI</m:t>
                      </m:r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]</m:t>
                      </m:r>
                    </m:oMath>
                  </m:oMathPara>
                </w:p>
                <w:p w14:paraId="275E6E51" w14:textId="4C9764EF" w:rsidR="00F744DA" w:rsidRPr="00135E11" w:rsidRDefault="002D16A1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TRP_diff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diff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[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TRP</m:t>
                      </m:r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]</m:t>
                      </m:r>
                    </m:oMath>
                  </m:oMathPara>
                </w:p>
                <w:p w14:paraId="29416BF4" w14:textId="0CDC5360" w:rsidR="0065469E" w:rsidRPr="00135E11" w:rsidRDefault="002D16A1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H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H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 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HH</m:t>
                          </m:r>
                        </m:e>
                      </m:d>
                    </m:oMath>
                  </m:oMathPara>
                </w:p>
                <w:p w14:paraId="4DD735C6" w14:textId="4A1C49CE" w:rsidR="0065469E" w:rsidRPr="00135E11" w:rsidRDefault="002D16A1" w:rsidP="00135E11">
                  <w:pPr>
                    <w:pStyle w:val="a2"/>
                    <w:spacing w:line="360" w:lineRule="auto"/>
                    <w:ind w:left="-32"/>
                    <w:rPr>
                      <w:rFonts w:cstheme="minorHAnsi"/>
                      <w:iCs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ed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edQ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</m:oMath>
                  </m:oMathPara>
                </w:p>
                <w:p w14:paraId="5436C75E" w14:textId="7FEA885E" w:rsidR="0065469E" w:rsidRPr="00135E11" w:rsidRDefault="002D16A1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oxQ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oxQ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HH</m:t>
                          </m:r>
                        </m:e>
                      </m:d>
                    </m:oMath>
                  </m:oMathPara>
                </w:p>
                <w:p w14:paraId="548B4434" w14:textId="10B1AAB9" w:rsidR="0065469E" w:rsidRPr="00135E11" w:rsidRDefault="002D16A1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QD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QD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 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HD</m:t>
                          </m:r>
                        </m:e>
                      </m:d>
                    </m:oMath>
                  </m:oMathPara>
                </w:p>
                <w:p w14:paraId="7DC45DAC" w14:textId="0507F84B" w:rsidR="0065469E" w:rsidRPr="00135E11" w:rsidRDefault="002D16A1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Ph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Ph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 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</m:oMath>
                  </m:oMathPara>
                </w:p>
                <w:p w14:paraId="714A8711" w14:textId="45E83C41" w:rsidR="0065469E" w:rsidRPr="00135E11" w:rsidRDefault="002D16A1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D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</m:oMath>
                  </m:oMathPara>
                </w:p>
                <w:p w14:paraId="532C937B" w14:textId="795C6253" w:rsidR="0065469E" w:rsidRPr="00135E11" w:rsidRDefault="002D16A1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-D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-D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Q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</m:oMath>
                  </m:oMathPara>
                </w:p>
                <w:p w14:paraId="7022BCB5" w14:textId="563712AA" w:rsidR="0065469E" w:rsidRPr="00135E11" w:rsidRDefault="002D16A1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Q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</m:oMath>
                  </m:oMathPara>
                </w:p>
                <w:p w14:paraId="7FAE6296" w14:textId="19D3F9B3" w:rsidR="0065469E" w:rsidRPr="00135E11" w:rsidRDefault="002D16A1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p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p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HD</m:t>
                          </m:r>
                        </m:e>
                      </m:d>
                    </m:oMath>
                  </m:oMathPara>
                </w:p>
                <w:p w14:paraId="600917FD" w14:textId="638F711D" w:rsidR="0065469E" w:rsidRPr="00135E11" w:rsidRDefault="002D16A1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D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D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</m:oMath>
                  </m:oMathPara>
                </w:p>
                <w:p w14:paraId="32206A6E" w14:textId="77777777" w:rsidR="0065469E" w:rsidRPr="00135E11" w:rsidRDefault="0065469E" w:rsidP="00135E11">
                  <w:pPr>
                    <w:pStyle w:val="a2"/>
                    <w:ind w:right="-392"/>
                    <w:rPr>
                      <w:sz w:val="24"/>
                      <w:szCs w:val="20"/>
                    </w:rPr>
                  </w:pPr>
                </w:p>
              </w:tc>
            </w:tr>
          </w:tbl>
          <w:p w14:paraId="20F6337D" w14:textId="23A266D1" w:rsidR="0065469E" w:rsidRDefault="0065469E" w:rsidP="00FC3DF4">
            <w:pPr>
              <w:pStyle w:val="a3"/>
            </w:pPr>
          </w:p>
        </w:tc>
        <w:tc>
          <w:tcPr>
            <w:tcW w:w="569" w:type="pct"/>
            <w:vAlign w:val="center"/>
          </w:tcPr>
          <w:p w14:paraId="20220AF1" w14:textId="1CE0C4DD" w:rsidR="0065469E" w:rsidRDefault="0065469E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2</w:t>
              </w:r>
            </w:fldSimple>
            <w:r>
              <w:t>)</w:t>
            </w:r>
          </w:p>
        </w:tc>
      </w:tr>
    </w:tbl>
    <w:p w14:paraId="3531AA84" w14:textId="77777777" w:rsidR="00FC3DF4" w:rsidRDefault="00FC3DF4" w:rsidP="00FC3DF4">
      <w:pPr>
        <w:pStyle w:val="a2"/>
      </w:pPr>
    </w:p>
    <w:p w14:paraId="25A3A064" w14:textId="7943B2DC" w:rsidR="00625DDD" w:rsidRDefault="007B2366" w:rsidP="007B2366">
      <w:pPr>
        <w:pStyle w:val="31"/>
      </w:pPr>
      <w:r>
        <w:t>Редукция системы</w:t>
      </w:r>
    </w:p>
    <w:p w14:paraId="5DAC14B6" w14:textId="77777777" w:rsidR="00FC3DF4" w:rsidRDefault="00433823" w:rsidP="00FC3DF4">
      <w:pPr>
        <w:pStyle w:val="a3"/>
        <w:rPr>
          <w:noProof/>
        </w:rPr>
      </w:pPr>
      <w:r>
        <w:rPr>
          <w:noProof/>
        </w:rPr>
        <w:t>Численное решение такой системы даже без расчета пространственного распрределения отдельных частиц – процесс весьма трудоемкий, при этом константы некоторых реакций настолько малы, что не оказывают влияние на куда более быстрые процессы, поэтому такие реакции можно исключить из расчета.</w:t>
      </w:r>
      <w:r w:rsidR="00FC3DF4" w:rsidRPr="00FC3DF4">
        <w:rPr>
          <w:noProof/>
        </w:rPr>
        <w:t xml:space="preserve"> </w:t>
      </w:r>
      <w:r>
        <w:rPr>
          <w:noProof/>
        </w:rPr>
        <w:t xml:space="preserve">Процесс исключения уравнений или </w:t>
      </w:r>
      <w:commentRangeStart w:id="61"/>
      <w:r>
        <w:rPr>
          <w:noProof/>
        </w:rPr>
        <w:t>переменных</w:t>
      </w:r>
      <w:commentRangeEnd w:id="61"/>
      <w:r>
        <w:rPr>
          <w:rStyle w:val="af6"/>
          <w:rFonts w:eastAsia="SimSun" w:cstheme="minorBidi"/>
          <w:color w:val="auto"/>
          <w:lang w:eastAsia="en-US"/>
        </w:rPr>
        <w:commentReference w:id="61"/>
      </w:r>
      <w:r>
        <w:rPr>
          <w:noProof/>
        </w:rPr>
        <w:t xml:space="preserve">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 w:rsidR="003702EA">
        <w:rPr>
          <w:b/>
          <w:bCs/>
          <w:i/>
          <w:iCs/>
          <w:noProof/>
        </w:rPr>
        <w:t xml:space="preserve">. </w:t>
      </w:r>
      <w:r w:rsidR="00DC6524">
        <w:rPr>
          <w:noProof/>
        </w:rPr>
        <w:t>Для простых систем</w:t>
      </w:r>
      <w:r w:rsidR="00DF348A">
        <w:rPr>
          <w:noProof/>
        </w:rPr>
        <w:t xml:space="preserve"> сущетсвует множество методов редукции: </w:t>
      </w:r>
      <w:r w:rsidR="00DF348A" w:rsidRPr="00DF348A">
        <w:rPr>
          <w:noProof/>
        </w:rPr>
        <w:t>замены переменных</w:t>
      </w:r>
      <w:r w:rsidR="00DF348A">
        <w:rPr>
          <w:noProof/>
        </w:rPr>
        <w:t xml:space="preserve">, </w:t>
      </w:r>
      <w:r w:rsidR="00DF348A" w:rsidRPr="00DF348A">
        <w:rPr>
          <w:noProof/>
        </w:rPr>
        <w:t>интегрирующих множителей</w:t>
      </w:r>
      <w:r w:rsidR="00DF348A">
        <w:rPr>
          <w:noProof/>
        </w:rPr>
        <w:t xml:space="preserve">, </w:t>
      </w:r>
      <w:r w:rsidR="00DF348A" w:rsidRPr="00DF348A">
        <w:rPr>
          <w:noProof/>
        </w:rPr>
        <w:t>разделения переменных</w:t>
      </w:r>
      <w:r w:rsidR="00DF348A">
        <w:rPr>
          <w:noProof/>
        </w:rPr>
        <w:t>, ф</w:t>
      </w:r>
      <w:r w:rsidR="00DF348A" w:rsidRPr="00DF348A">
        <w:rPr>
          <w:noProof/>
        </w:rPr>
        <w:t>урье преобразовани</w:t>
      </w:r>
      <w:r w:rsidR="00DF348A">
        <w:rPr>
          <w:noProof/>
        </w:rPr>
        <w:t>я</w:t>
      </w:r>
      <w:r w:rsidR="00784342">
        <w:rPr>
          <w:noProof/>
        </w:rPr>
        <w:t xml:space="preserve"> и др. </w:t>
      </w:r>
    </w:p>
    <w:p w14:paraId="53AD943C" w14:textId="100790EA" w:rsidR="00622644" w:rsidRDefault="00784342" w:rsidP="00545F72">
      <w:pPr>
        <w:pStyle w:val="a3"/>
        <w:rPr>
          <w:noProof/>
        </w:rPr>
      </w:pPr>
      <w:r>
        <w:rPr>
          <w:noProof/>
        </w:rPr>
        <w:t xml:space="preserve">Однако для систем, подобных рассмотренной выше,  использование этих методов не представляется возможным, в первую очередь, из-за нелинейных </w:t>
      </w:r>
      <w:r w:rsidR="00FC3DF4">
        <w:rPr>
          <w:noProof/>
        </w:rPr>
        <w:t xml:space="preserve">составляющих, которые имеют </w:t>
      </w:r>
      <w:r w:rsidR="00545F72">
        <w:rPr>
          <w:noProof/>
        </w:rPr>
        <w:t xml:space="preserve">значения </w:t>
      </w:r>
      <w:r w:rsidR="00FC3DF4" w:rsidRPr="00FC3DF4">
        <w:t>константы</w:t>
      </w:r>
      <w:r w:rsidR="00FC3DF4">
        <w:rPr>
          <w:noProof/>
        </w:rPr>
        <w:t xml:space="preserve"> скоростей</w:t>
      </w:r>
      <w:r w:rsidR="00545F72">
        <w:rPr>
          <w:noProof/>
        </w:rPr>
        <w:t xml:space="preserve"> </w:t>
      </w:r>
      <w:r w:rsidR="00545F72">
        <w:t>порядка</w:t>
      </w:r>
      <w:r w:rsidR="00545F72">
        <w:rPr>
          <w:noProof/>
        </w:rPr>
        <w:t xml:space="preserve"> 1е9</w:t>
      </w:r>
      <w:r w:rsidR="00FC3DF4">
        <w:rPr>
          <w:noProof/>
        </w:rPr>
        <w:t>, поэтому сильно влияют на</w:t>
      </w:r>
      <w:r w:rsidR="00545F72">
        <w:rPr>
          <w:noProof/>
        </w:rPr>
        <w:t xml:space="preserve"> конечное</w:t>
      </w:r>
      <w:r w:rsidR="00FC3DF4">
        <w:rPr>
          <w:noProof/>
        </w:rPr>
        <w:t xml:space="preserve"> решение и</w:t>
      </w:r>
      <w:r w:rsidR="00545F72">
        <w:rPr>
          <w:noProof/>
        </w:rPr>
        <w:t xml:space="preserve"> не позволяют примести систему к линейному виду. Посторение фазовых диаграмм ослажнено большой размерностью системы</w:t>
      </w:r>
      <w:r w:rsidR="00FC3DF4">
        <w:rPr>
          <w:noProof/>
        </w:rPr>
        <w:t xml:space="preserve"> </w:t>
      </w:r>
      <w:r w:rsidR="00545F72">
        <w:rPr>
          <w:noProof/>
        </w:rPr>
        <w:t xml:space="preserve">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Суть его заключается в выборе 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0D4F0D12" w14:textId="4DD4E41D" w:rsidR="00545F72" w:rsidRPr="00FC3DF4" w:rsidRDefault="00545F72" w:rsidP="00545F72">
      <w:pPr>
        <w:pStyle w:val="a3"/>
        <w:rPr>
          <w:noProof/>
        </w:rPr>
      </w:pPr>
      <w:r>
        <w:rPr>
          <w:noProof/>
        </w:rPr>
        <w:t>Таким образом</w:t>
      </w:r>
    </w:p>
    <w:p w14:paraId="09206A8F" w14:textId="74AE6954" w:rsidR="00622644" w:rsidRDefault="00622644" w:rsidP="00FC3DF4">
      <w:pPr>
        <w:pStyle w:val="a3"/>
        <w:rPr>
          <w:noProof/>
        </w:rPr>
      </w:pPr>
      <w:r>
        <w:rPr>
          <w:noProof/>
        </w:rPr>
        <w:lastRenderedPageBreak/>
        <w:t>После исключения переменных количество уравнений и компонентов сильно сокращается:</w:t>
      </w:r>
    </w:p>
    <w:p w14:paraId="620BA8E9" w14:textId="725128B3" w:rsidR="00622644" w:rsidRDefault="00622644" w:rsidP="00FC3DF4">
      <w:pPr>
        <w:pStyle w:val="a3"/>
        <w:rPr>
          <w:noProof/>
        </w:rPr>
      </w:pPr>
      <w:r>
        <w:rPr>
          <w:noProof/>
        </w:rPr>
        <w:drawing>
          <wp:inline distT="0" distB="0" distL="0" distR="0" wp14:anchorId="2E934966" wp14:editId="602A07C5">
            <wp:extent cx="6172311" cy="2721814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206674" cy="2736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B34781" w14:textId="71CE8B02" w:rsidR="00AE65DE" w:rsidRDefault="00AE65DE" w:rsidP="00FC3DF4">
      <w:pPr>
        <w:pStyle w:val="a3"/>
        <w:rPr>
          <w:noProof/>
        </w:rPr>
      </w:pPr>
    </w:p>
    <w:p w14:paraId="4F854127" w14:textId="2F312E37" w:rsidR="00625DDD" w:rsidRDefault="00625DDD" w:rsidP="00FC3DF4">
      <w:pPr>
        <w:pStyle w:val="a3"/>
      </w:pPr>
    </w:p>
    <w:p w14:paraId="72CF4A8E" w14:textId="0A1D4A7A" w:rsidR="00D536A7" w:rsidRDefault="00D536A7" w:rsidP="00996D2F">
      <w:pPr>
        <w:pStyle w:val="20"/>
      </w:pPr>
      <w:commentRangeStart w:id="62"/>
      <w:r>
        <w:t>Реакции</w:t>
      </w:r>
      <w:commentRangeEnd w:id="62"/>
      <w:r w:rsidR="00A535A2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62"/>
      </w:r>
      <w:r>
        <w:t xml:space="preserve"> </w:t>
      </w:r>
      <w:commentRangeStart w:id="63"/>
      <w:r>
        <w:t>полимеризации</w:t>
      </w:r>
      <w:commentRangeEnd w:id="63"/>
      <w:r w:rsidR="00A84917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63"/>
      </w:r>
    </w:p>
    <w:p w14:paraId="20BED0E9" w14:textId="162EE57E" w:rsidR="00A535A2" w:rsidRDefault="007C42F2" w:rsidP="00996D2F">
      <w:pPr>
        <w:pStyle w:val="31"/>
      </w:pPr>
      <w:r>
        <w:t xml:space="preserve">Общий механизм радикальной </w:t>
      </w:r>
      <w:commentRangeStart w:id="64"/>
      <w:r>
        <w:t>полимеризации</w:t>
      </w:r>
      <w:commentRangeEnd w:id="64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64"/>
      </w:r>
    </w:p>
    <w:p w14:paraId="2A718BFC" w14:textId="35B14410" w:rsidR="00F11CBC" w:rsidRDefault="00570453" w:rsidP="00FC3DF4">
      <w:pPr>
        <w:pStyle w:val="a3"/>
      </w:pPr>
      <w:r>
        <w:t xml:space="preserve">Свободнорадикальная полимеризация инициируется свободными </w:t>
      </w:r>
      <w:commentRangeStart w:id="65"/>
      <w:r>
        <w:t>радикалами</w:t>
      </w:r>
      <w:commentRangeEnd w:id="65"/>
      <w:r w:rsidR="00F11CBC">
        <w:rPr>
          <w:rStyle w:val="af6"/>
          <w:rFonts w:eastAsia="SimSun" w:cstheme="minorBidi"/>
          <w:color w:val="auto"/>
          <w:lang w:eastAsia="en-US"/>
        </w:rPr>
        <w:commentReference w:id="65"/>
      </w:r>
      <w:r>
        <w:t xml:space="preserve">. </w:t>
      </w:r>
      <w:r w:rsidRPr="00F11CBC">
        <w:t xml:space="preserve">Полимеризация начинается с образования первичных радикалов, которые возникают в результате разложения инициатора, и последующего присоединения, например, </w:t>
      </w:r>
      <w:proofErr w:type="gramStart"/>
      <w:r w:rsidRPr="00F11CBC">
        <w:t>к углерод</w:t>
      </w:r>
      <w:proofErr w:type="gramEnd"/>
      <w:r w:rsidRPr="00F11CBC">
        <w:t xml:space="preserve">–углеродной двойной связи мономера, что приводит к образованию так называемых инициирующих радикалов </w:t>
      </w:r>
      <w:commentRangeStart w:id="66"/>
      <w:r w:rsidRPr="00F11CBC">
        <w:t>[47]</w:t>
      </w:r>
      <w:commentRangeEnd w:id="66"/>
      <w:r w:rsidRPr="00F11CBC">
        <w:rPr>
          <w:rStyle w:val="af6"/>
          <w:rFonts w:eastAsia="SimSun" w:cstheme="minorBidi"/>
          <w:strike/>
          <w:color w:val="auto"/>
          <w:lang w:eastAsia="en-US"/>
        </w:rPr>
        <w:commentReference w:id="66"/>
      </w:r>
      <w:r w:rsidRPr="00F11CBC">
        <w:t xml:space="preserve">. </w:t>
      </w:r>
      <w:r w:rsidRPr="00570453">
        <w:t>Радикалы высвобождаются из самих мономеров только в очень редких случаях</w:t>
      </w:r>
      <w:r>
        <w:t xml:space="preserve">. </w:t>
      </w:r>
    </w:p>
    <w:p w14:paraId="6C8CE81C" w14:textId="7108786D" w:rsidR="00F11CBC" w:rsidRDefault="00F11CBC" w:rsidP="00FC3DF4">
      <w:pPr>
        <w:pStyle w:val="a3"/>
      </w:pPr>
      <w:r>
        <w:t xml:space="preserve">Традиционную реакцию фотополимеризации, инициируемую радикалами, можно разделить на следующие стадии: фотоинициация, реакции </w:t>
      </w:r>
      <w:commentRangeStart w:id="67"/>
      <w:r>
        <w:t>распространения</w:t>
      </w:r>
      <w:commentRangeEnd w:id="67"/>
      <w:r w:rsidR="005B0524">
        <w:rPr>
          <w:rStyle w:val="af6"/>
          <w:rFonts w:eastAsia="SimSun" w:cstheme="minorBidi"/>
          <w:color w:val="auto"/>
          <w:lang w:eastAsia="en-US"/>
        </w:rPr>
        <w:commentReference w:id="67"/>
      </w:r>
      <w:r>
        <w:t xml:space="preserve"> и цепного переноса и прекращение [81].</w:t>
      </w:r>
    </w:p>
    <w:p w14:paraId="2CE81408" w14:textId="5DF1C79C" w:rsidR="00F11CBC" w:rsidRDefault="00F11CBC" w:rsidP="005B0524">
      <w:pPr>
        <w:pStyle w:val="1"/>
        <w:numPr>
          <w:ilvl w:val="0"/>
          <w:numId w:val="35"/>
        </w:numPr>
      </w:pPr>
      <w:r w:rsidRPr="005B0524">
        <w:t>Инициирование</w:t>
      </w:r>
      <w:r>
        <w:t xml:space="preserve"> макрорадикала</w:t>
      </w:r>
    </w:p>
    <w:p w14:paraId="5ACB7C8F" w14:textId="2B688710" w:rsidR="00F11CBC" w:rsidRDefault="00996D2F" w:rsidP="00FC3DF4">
      <w:pPr>
        <w:pStyle w:val="a3"/>
      </w:pPr>
      <w:r>
        <w:t>Когда свободный радикал вступает в реакцию с мономером, он переносит свой активный центр в мономер и инициирует “макрорадикал”, к которому последовательно добавляются мономеры. Активный центр не исчезает до тех пор, пока он не будет разорван; следовательно, полимерная цепь также находится в активном состоянии</w:t>
      </w:r>
    </w:p>
    <w:p w14:paraId="64123F09" w14:textId="160472BC" w:rsidR="00996D2F" w:rsidRDefault="00996D2F" w:rsidP="00FC3DF4">
      <w:pPr>
        <w:pStyle w:val="a3"/>
        <w:rPr>
          <w:lang w:val="en-US"/>
        </w:rPr>
      </w:pPr>
      <w:r>
        <w:rPr>
          <w:lang w:val="en-US"/>
        </w:rPr>
        <w:t>R*+M=RM*</w:t>
      </w:r>
    </w:p>
    <w:p w14:paraId="43B261C0" w14:textId="53F0843D" w:rsidR="00996D2F" w:rsidRDefault="005B0524" w:rsidP="005B0524">
      <w:pPr>
        <w:pStyle w:val="1"/>
      </w:pPr>
      <w:r>
        <w:t>Продолжение цепи</w:t>
      </w:r>
    </w:p>
    <w:p w14:paraId="4D0DEE67" w14:textId="25439788" w:rsidR="005B0524" w:rsidRPr="005B0524" w:rsidRDefault="005B0524" w:rsidP="00FC3DF4">
      <w:pPr>
        <w:pStyle w:val="a3"/>
      </w:pPr>
      <w:r>
        <w:t>Полимерные цепи распространяются в результате реакций с другими мономерами или сшивания с другими полимерными цепями</w:t>
      </w:r>
    </w:p>
    <w:p w14:paraId="17C6838C" w14:textId="6180DB2D" w:rsidR="00F11CBC" w:rsidRDefault="005B0524" w:rsidP="00FC3DF4">
      <w:pPr>
        <w:pStyle w:val="a3"/>
      </w:pPr>
      <w:r>
        <w:rPr>
          <w:noProof/>
        </w:rPr>
        <w:lastRenderedPageBreak/>
        <w:drawing>
          <wp:inline distT="0" distB="0" distL="0" distR="0" wp14:anchorId="5463A946" wp14:editId="67F8E11E">
            <wp:extent cx="5280770" cy="595607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333853" cy="601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536C6" w14:textId="2D8EDD1B" w:rsidR="009B2BB1" w:rsidRDefault="009B2BB1" w:rsidP="009B2BB1">
      <w:pPr>
        <w:pStyle w:val="1"/>
      </w:pPr>
      <w:r>
        <w:t>Перенос цепи</w:t>
      </w:r>
    </w:p>
    <w:p w14:paraId="5CC527D4" w14:textId="773EC39D" w:rsidR="00E756F5" w:rsidRDefault="00E756F5" w:rsidP="00FC3DF4">
      <w:pPr>
        <w:pStyle w:val="a3"/>
        <w:rPr>
          <w:lang w:val="en-US"/>
        </w:rPr>
      </w:pPr>
      <w:r>
        <w:rPr>
          <w:lang w:val="en-US"/>
        </w:rPr>
        <w:t>P*+</w:t>
      </w:r>
      <w:r w:rsidR="008E095F">
        <w:rPr>
          <w:lang w:val="en-US"/>
        </w:rPr>
        <w:t>X</w:t>
      </w:r>
      <w:r>
        <w:rPr>
          <w:lang w:val="en-US"/>
        </w:rPr>
        <w:t>R= PX</w:t>
      </w:r>
      <w:r w:rsidR="008E095F">
        <w:rPr>
          <w:lang w:val="en-US"/>
        </w:rPr>
        <w:t xml:space="preserve"> +</w:t>
      </w:r>
      <w:r>
        <w:rPr>
          <w:lang w:val="en-US"/>
        </w:rPr>
        <w:t xml:space="preserve"> R*</w:t>
      </w:r>
    </w:p>
    <w:p w14:paraId="3DE35519" w14:textId="4641A9C9" w:rsidR="00CC065B" w:rsidRDefault="00CC065B" w:rsidP="00CC065B">
      <w:pPr>
        <w:pStyle w:val="1"/>
      </w:pPr>
      <w:r>
        <w:t xml:space="preserve">Обрыв </w:t>
      </w:r>
      <w:commentRangeStart w:id="68"/>
      <w:r>
        <w:t>цепи</w:t>
      </w:r>
      <w:commentRangeEnd w:id="68"/>
      <w:r w:rsidR="008078BE">
        <w:rPr>
          <w:rStyle w:val="af6"/>
          <w:rFonts w:eastAsia="SimSun" w:cstheme="minorBidi"/>
          <w:bCs w:val="0"/>
          <w:i w:val="0"/>
          <w:iCs w:val="0"/>
          <w:color w:val="auto"/>
          <w:lang w:eastAsia="en-US"/>
        </w:rPr>
        <w:commentReference w:id="68"/>
      </w:r>
    </w:p>
    <w:p w14:paraId="693B138F" w14:textId="15C11D53" w:rsidR="00CC065B" w:rsidRDefault="00CC065B" w:rsidP="00FC3DF4">
      <w:pPr>
        <w:pStyle w:val="a3"/>
      </w:pPr>
      <w:r w:rsidRPr="008078BE">
        <w:t xml:space="preserve">Терминация относится к процессам, при которых реакционноспособные радикальные центры в молекулах полимера, а также радикалы прекращают свое действие либо в результате взаимодействия со свободным радикалом, либо с радикалом, находящимся в цепи. Каждая реакция обрыва приводит к образованию “мертвой полимерной цепи” Pdead или “мертвого радикала” Rdead, соответственно. Обрыв происходит в соответствии с тремя механизмами [82]: </w:t>
      </w:r>
    </w:p>
    <w:p w14:paraId="2C8EA36A" w14:textId="6EE4E56D" w:rsidR="00FE5094" w:rsidRPr="00FE5094" w:rsidRDefault="00FE5094" w:rsidP="00FC3DF4">
      <w:pPr>
        <w:pStyle w:val="a3"/>
      </w:pPr>
      <w:r>
        <w:t xml:space="preserve">Линейный обрыв </w:t>
      </w:r>
      <w:r>
        <w:rPr>
          <w:lang w:val="en-US"/>
        </w:rPr>
        <w:t>R</w:t>
      </w:r>
      <w:r w:rsidRPr="00FE5094">
        <w:t xml:space="preserve">* + </w:t>
      </w:r>
      <w:r>
        <w:rPr>
          <w:lang w:val="en-US"/>
        </w:rPr>
        <w:t>wall</w:t>
      </w:r>
      <w:r w:rsidRPr="00FE5094">
        <w:t xml:space="preserve"> = </w:t>
      </w:r>
      <w:r>
        <w:rPr>
          <w:lang w:val="en-US"/>
        </w:rPr>
        <w:t>R</w:t>
      </w:r>
      <w:r w:rsidRPr="00FE5094">
        <w:t xml:space="preserve"> </w:t>
      </w:r>
      <w:r>
        <w:rPr>
          <w:lang w:val="en-US"/>
        </w:rPr>
        <w:t>dead</w:t>
      </w:r>
    </w:p>
    <w:p w14:paraId="788036CF" w14:textId="11C893A8" w:rsidR="00CC065B" w:rsidRPr="00F041E2" w:rsidRDefault="00CC065B" w:rsidP="00FC3DF4">
      <w:pPr>
        <w:pStyle w:val="a3"/>
      </w:pPr>
      <w:r w:rsidRPr="008078BE">
        <w:t xml:space="preserve">рекомбинацией </w:t>
      </w:r>
      <w:commentRangeStart w:id="69"/>
      <w:r w:rsidRPr="008078BE">
        <w:t>радикалов</w:t>
      </w:r>
      <w:commentRangeEnd w:id="69"/>
      <w:r w:rsidR="008078BE" w:rsidRPr="008078BE">
        <w:rPr>
          <w:rStyle w:val="af6"/>
          <w:rFonts w:eastAsia="SimSun"/>
          <w:sz w:val="28"/>
          <w:szCs w:val="22"/>
        </w:rPr>
        <w:commentReference w:id="69"/>
      </w:r>
      <w:r w:rsidRPr="008078BE">
        <w:t xml:space="preserve"> P*+ P*= Pdead</w:t>
      </w:r>
      <w:r w:rsidR="00F041E2" w:rsidRPr="00F041E2">
        <w:t xml:space="preserve"> (</w:t>
      </w:r>
      <w:r w:rsidR="00F041E2">
        <w:t>квадратичный обрыв)</w:t>
      </w:r>
    </w:p>
    <w:p w14:paraId="626DD690" w14:textId="40AD897D" w:rsidR="008078BE" w:rsidRDefault="008078BE" w:rsidP="00FC3DF4">
      <w:pPr>
        <w:pStyle w:val="a3"/>
      </w:pPr>
      <w:r w:rsidRPr="008078BE">
        <w:t xml:space="preserve">рекомбинацией радикала и </w:t>
      </w:r>
      <w:proofErr w:type="gramStart"/>
      <w:r w:rsidRPr="008078BE">
        <w:t>цепи  P</w:t>
      </w:r>
      <w:proofErr w:type="gramEnd"/>
      <w:r w:rsidRPr="008078BE">
        <w:t>* + R* = Pdead + Rprod</w:t>
      </w:r>
      <w:r w:rsidR="00F041E2">
        <w:t xml:space="preserve"> </w:t>
      </w:r>
      <w:r w:rsidR="00F041E2" w:rsidRPr="00F041E2">
        <w:t>(</w:t>
      </w:r>
      <w:r w:rsidR="00F041E2">
        <w:t>квадратичный обрыв)</w:t>
      </w:r>
    </w:p>
    <w:p w14:paraId="6314637F" w14:textId="77777777" w:rsidR="00882211" w:rsidRPr="00882211" w:rsidRDefault="00882211" w:rsidP="00FC3DF4">
      <w:pPr>
        <w:pStyle w:val="a3"/>
        <w:rPr>
          <w:lang w:val="en-US"/>
        </w:rPr>
      </w:pPr>
      <w:r>
        <w:t>Ингибировние</w:t>
      </w:r>
      <w:r>
        <w:rPr>
          <w:lang w:val="en-US"/>
        </w:rPr>
        <w:t xml:space="preserve"> P*+Z=P</w:t>
      </w:r>
    </w:p>
    <w:p w14:paraId="0DC5FC88" w14:textId="2039F47A" w:rsidR="00882211" w:rsidRPr="00882211" w:rsidRDefault="00882211" w:rsidP="00FC3DF4">
      <w:pPr>
        <w:pStyle w:val="a3"/>
        <w:rPr>
          <w:lang w:val="en-US"/>
        </w:rPr>
      </w:pPr>
    </w:p>
    <w:p w14:paraId="1FBE4C60" w14:textId="1A22289A" w:rsidR="00CC065B" w:rsidRDefault="00CC065B" w:rsidP="00882211">
      <w:pPr>
        <w:pStyle w:val="1"/>
      </w:pPr>
      <w:r w:rsidRPr="008078BE">
        <w:t xml:space="preserve">захватом </w:t>
      </w:r>
      <w:commentRangeStart w:id="70"/>
      <w:r w:rsidRPr="008078BE">
        <w:t>радикалов</w:t>
      </w:r>
      <w:commentRangeEnd w:id="70"/>
      <w:r w:rsidR="007249B4">
        <w:rPr>
          <w:rStyle w:val="af6"/>
          <w:rFonts w:eastAsia="SimSun" w:cstheme="minorBidi"/>
          <w:bCs w:val="0"/>
          <w:i w:val="0"/>
          <w:iCs w:val="0"/>
          <w:color w:val="auto"/>
          <w:lang w:eastAsia="en-US"/>
        </w:rPr>
        <w:commentReference w:id="70"/>
      </w:r>
      <w:r w:rsidRPr="008078BE">
        <w:t xml:space="preserve"> </w:t>
      </w:r>
    </w:p>
    <w:p w14:paraId="2B7C6AFF" w14:textId="2C6EC2C9" w:rsidR="00882211" w:rsidRPr="00882211" w:rsidRDefault="00882211" w:rsidP="00FC3DF4">
      <w:pPr>
        <w:pStyle w:val="a3"/>
      </w:pPr>
      <w:r>
        <w:t>происходит, когда активные радикалы попадают в ловушку между неподвижными полимерными цепями</w:t>
      </w:r>
    </w:p>
    <w:p w14:paraId="16D79F06" w14:textId="77777777" w:rsidR="008078BE" w:rsidRPr="00CC065B" w:rsidRDefault="008078BE" w:rsidP="00FC3DF4">
      <w:pPr>
        <w:pStyle w:val="a3"/>
      </w:pPr>
    </w:p>
    <w:p w14:paraId="4554AAEF" w14:textId="65022E7D" w:rsidR="00CC065B" w:rsidRDefault="00CC065B" w:rsidP="00FC3DF4">
      <w:pPr>
        <w:pStyle w:val="a3"/>
      </w:pPr>
      <w:r>
        <w:t xml:space="preserve"> Радикальная комбинация относится к соединению концов двух растущих полимерных цепей</w:t>
      </w:r>
    </w:p>
    <w:p w14:paraId="10C7F730" w14:textId="4B766326" w:rsidR="00570453" w:rsidRPr="007C42F2" w:rsidRDefault="00570453" w:rsidP="00FC3DF4">
      <w:pPr>
        <w:pStyle w:val="a3"/>
      </w:pPr>
      <w:r>
        <w:t>В принципе, с свободнорадикальной полимеризацией могут быть связаны четыре различных типа реакций: образование первичных радикалов из нереактивных частиц (инициация), присоединение радикала к подходящему мономеру (размножение), реакции переноса атомов и их отделения (реакции цепного переноса и диспропорционирования) и рекомбинация радикал-радикал [</w:t>
      </w:r>
      <w:commentRangeStart w:id="71"/>
      <w:r>
        <w:t>48</w:t>
      </w:r>
      <w:commentRangeEnd w:id="71"/>
      <w:r>
        <w:rPr>
          <w:rStyle w:val="af6"/>
          <w:rFonts w:eastAsia="SimSun" w:cstheme="minorBidi"/>
          <w:color w:val="auto"/>
          <w:lang w:eastAsia="en-US"/>
        </w:rPr>
        <w:commentReference w:id="71"/>
      </w:r>
      <w:r>
        <w:t>,</w:t>
      </w:r>
      <w:commentRangeStart w:id="72"/>
      <w:r>
        <w:t>49</w:t>
      </w:r>
      <w:commentRangeEnd w:id="72"/>
      <w:r>
        <w:rPr>
          <w:rStyle w:val="af6"/>
          <w:rFonts w:eastAsia="SimSun" w:cstheme="minorBidi"/>
          <w:color w:val="auto"/>
          <w:lang w:eastAsia="en-US"/>
        </w:rPr>
        <w:commentReference w:id="72"/>
      </w:r>
      <w:r>
        <w:t xml:space="preserve">] (Рисунок 3). Диспропорционирование и рекомбинация макрорадикалов или радикалов-инициаторов представляют собой два типа реакций завершения. </w:t>
      </w:r>
      <w:r w:rsidRPr="00E6012B">
        <w:rPr>
          <w:strike/>
        </w:rPr>
        <w:t xml:space="preserve">Эти </w:t>
      </w:r>
      <w:commentRangeStart w:id="73"/>
      <w:r w:rsidRPr="00E6012B">
        <w:rPr>
          <w:strike/>
        </w:rPr>
        <w:t>реакции</w:t>
      </w:r>
      <w:commentRangeEnd w:id="73"/>
      <w:r w:rsidR="00E6012B">
        <w:rPr>
          <w:rStyle w:val="af6"/>
          <w:rFonts w:eastAsia="SimSun" w:cstheme="minorBidi"/>
          <w:color w:val="auto"/>
          <w:lang w:eastAsia="en-US"/>
        </w:rPr>
        <w:commentReference w:id="73"/>
      </w:r>
      <w:r w:rsidRPr="00E6012B">
        <w:rPr>
          <w:strike/>
        </w:rPr>
        <w:t xml:space="preserve"> завершения ответственны за низкую концентрацию активных центров, порядка 10-8 моль/л</w:t>
      </w:r>
      <w:r w:rsidRPr="00E6012B">
        <w:rPr>
          <w:rFonts w:ascii="Cambria Math" w:hAnsi="Cambria Math" w:cs="Cambria Math"/>
          <w:strike/>
        </w:rPr>
        <w:t>⋅</w:t>
      </w:r>
      <w:r w:rsidRPr="00E6012B">
        <w:rPr>
          <w:strike/>
        </w:rPr>
        <w:t>1</w:t>
      </w:r>
      <w:r>
        <w:t xml:space="preserve"> [</w:t>
      </w:r>
      <w:commentRangeStart w:id="74"/>
      <w:r>
        <w:t>50</w:t>
      </w:r>
      <w:commentRangeEnd w:id="74"/>
      <w:r>
        <w:rPr>
          <w:rStyle w:val="af6"/>
          <w:rFonts w:eastAsia="SimSun" w:cstheme="minorBidi"/>
          <w:color w:val="auto"/>
          <w:lang w:eastAsia="en-US"/>
        </w:rPr>
        <w:commentReference w:id="74"/>
      </w:r>
      <w:r>
        <w:t xml:space="preserve">]. Дополнительные ограничения на кинетику реакции обусловлены побочными реакциями активных веществ с растворителем, примесями, мономерами, инициаторами и полимерами, в результате которых также образуются радикалы. Эти различные радикалы могут влиять на реакцию и образовывать полимеры с различным составом, конфигурации и распределение молярной массы. лечение. В принципе, четыре различных типа реакций могут быть связаны со свободнорадикальной полимеризацией: образование первичных радикалов из </w:t>
      </w:r>
      <w:r>
        <w:lastRenderedPageBreak/>
        <w:t xml:space="preserve">нереактивных частиц (инициация), присоединение радикала к подходящему мономеру (размножение), реакции переноса атомов и их отделения (реакции цепного переноса и диспропорционирования) и рекомбинация радикал-радикал </w:t>
      </w:r>
      <w:r w:rsidRPr="00570453">
        <w:rPr>
          <w:highlight w:val="yellow"/>
        </w:rPr>
        <w:t>[48,49]</w:t>
      </w:r>
      <w:r>
        <w:t xml:space="preserve"> (Рисунок 3). Диспропорционирование и рекомбинация макрорадикалов или радикалов-инициаторов представляют собой два типа реакций терминации. Эти реакции терминации ответственны за низкая концентрация активных центров, порядка 10</w:t>
      </w:r>
      <w:r>
        <w:rPr>
          <w:rFonts w:ascii="Cambria Math" w:hAnsi="Cambria Math" w:cs="Cambria Math"/>
        </w:rPr>
        <w:t>⋅</w:t>
      </w:r>
      <w:r>
        <w:t>8 моль/л</w:t>
      </w:r>
      <w:r>
        <w:rPr>
          <w:rFonts w:ascii="Cambria Math" w:hAnsi="Cambria Math" w:cs="Cambria Math"/>
        </w:rPr>
        <w:t>⋅</w:t>
      </w:r>
      <w:r>
        <w:t xml:space="preserve">1 </w:t>
      </w:r>
      <w:r w:rsidRPr="00F11CBC">
        <w:rPr>
          <w:highlight w:val="yellow"/>
        </w:rPr>
        <w:t>[50]</w:t>
      </w:r>
      <w:r>
        <w:t>. Дополнительные ограничения на кинетику реакции обусловлены побочными реакциями активных компонентов с растворителем, примесями, мономерами, инициаторами и полимерами, в результате которых также образуются радикалы. Эти различные радикалы могут влиять на реакцию и образовывать полимеры с различным составом, конфигурацией и молярно-массовым распределением.</w:t>
      </w:r>
    </w:p>
    <w:p w14:paraId="2135D29B" w14:textId="77777777" w:rsidR="00025D16" w:rsidRPr="00BE00AC" w:rsidRDefault="00025D16" w:rsidP="00996D2F">
      <w:pPr>
        <w:pStyle w:val="31"/>
      </w:pPr>
      <w:bookmarkStart w:id="75" w:name="_Toc136296702"/>
      <w:r>
        <w:t>Ингибирование полимеризации</w:t>
      </w:r>
      <w:r w:rsidRPr="006D4713">
        <w:t xml:space="preserve"> </w:t>
      </w:r>
      <w:r>
        <w:t>хинонами</w:t>
      </w:r>
      <w:bookmarkEnd w:id="75"/>
    </w:p>
    <w:p w14:paraId="28DD5216" w14:textId="5F36F384" w:rsidR="00025D16" w:rsidRDefault="00025D16" w:rsidP="00FC3DF4">
      <w:pPr>
        <w:pStyle w:val="a3"/>
      </w:pPr>
      <w:r>
        <w:t xml:space="preserve">Еще одной крайне интересной реакцией, прежде всего, своим влиянием на всю полимеризющуюся систему в целом 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>полимеризацию и оксифеноксильные радикалы</w:t>
      </w:r>
      <w:r>
        <w:t>, которые могут</w:t>
      </w:r>
      <w:r w:rsidRPr="002C1A9E">
        <w:t xml:space="preserve"> </w:t>
      </w:r>
      <w:r>
        <w:t>ее ингибиторовать</w:t>
      </w:r>
      <w:r w:rsidRPr="002C1A9E">
        <w:t>.</w:t>
      </w:r>
      <w:r>
        <w:t xml:space="preserve"> 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фотоинициирования, но и ингибирования радикальной полимеризации в присутствии хинонов. 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C8116C4BA9EC42CA99AF749ADB13377B"/>
          </w:placeholder>
        </w:sdtPr>
        <w:sdtContent>
          <w:r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mYWxzZSwiSGFzTGFiZWwyIjp0cnV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wMlQwNDozMjo1MiIsIlByb2plY3QiOnsiJHJlZiI6IjgifX0sIlVzZU51bWJlcmluZ1R5cGVPZlBhcmVudERvY3VtZW50IjpmYWxzZX1dLCJGb3JtYXR0ZWRUZXh0Ijp7IiRpZCI6IjExIiwiQ291bnQiOjEsIlRleHRVbml0cyI6W3siJGlkIjoiMTIiLCJGb250U3R5bGUiOnsiJGlkIjoiMTMiLCJOZXV0cmFsIjp0cnVlfSwiUmVhZGluZ09yZGVyIjoxLCJUZXh0IjoiWzM5XSJ9XX0sIlRhZyI6IkNpdGF2aVBsYWNlaG9sZGVyIzUxMWJjNWM0LTUyYzgtNGQ4Ni04NDdkLWU0Zjg3ODdhMjc0ZSIsIlRleHQiOiJbMzldIiwiV0FJVmVyc2lvbiI6IjYuMTUuMi4wIn0=}</w:instrText>
          </w:r>
          <w:r>
            <w:fldChar w:fldCharType="separate"/>
          </w:r>
          <w:r w:rsidR="005F03F8">
            <w:t>[39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Gaussian </w:t>
      </w:r>
      <w:commentRangeStart w:id="76"/>
      <w:r w:rsidRPr="001764D1">
        <w:t>98</w:t>
      </w:r>
      <w:commentRangeEnd w:id="76"/>
      <w:r>
        <w:rPr>
          <w:rStyle w:val="af6"/>
          <w:rFonts w:eastAsia="SimSun" w:cstheme="minorBidi"/>
          <w:color w:val="auto"/>
          <w:lang w:eastAsia="en-US"/>
        </w:rPr>
        <w:commentReference w:id="76"/>
      </w:r>
      <w:r w:rsidRPr="001764D1">
        <w:t>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ди-</w:t>
      </w:r>
      <w:r>
        <w:t>т</w:t>
      </w:r>
      <w:r w:rsidRPr="006F35F2">
        <w:t>pe</w:t>
      </w:r>
      <w:r>
        <w:t>т</w:t>
      </w:r>
      <w:r w:rsidRPr="006F35F2">
        <w:t>-бутильных производных (35Q и 36Q</w:t>
      </w:r>
      <w:r>
        <w:t xml:space="preserve"> см.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2</w:t>
      </w:r>
      <w:r>
        <w:fldChar w:fldCharType="end"/>
      </w:r>
      <w:r w:rsidRPr="006F35F2">
        <w:t>)</w:t>
      </w:r>
      <w:r>
        <w:t xml:space="preserve">. В этом исследовании изучался лишь процесс ингибирования реакции полимеризации, поэтому использовался обобщенный механизм полимеризации без учета особенностей фотоинициации и других процессов, специфичных для хинонов см. </w:t>
      </w:r>
      <w:r>
        <w:fldChar w:fldCharType="begin"/>
      </w:r>
      <w:r>
        <w:instrText xml:space="preserve"> REF _Ref135045914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1</w:t>
      </w:r>
      <w:r>
        <w:fldChar w:fldCharType="end"/>
      </w:r>
      <w:r>
        <w:t xml:space="preserve">. </w:t>
      </w:r>
    </w:p>
    <w:p w14:paraId="4DA2DE4C" w14:textId="77777777" w:rsidR="00025D16" w:rsidRPr="006F35F2" w:rsidRDefault="00025D16" w:rsidP="00025D16">
      <w:pPr>
        <w:pStyle w:val="af0"/>
      </w:pPr>
      <w:r>
        <w:rPr>
          <w:noProof/>
          <w:lang w:eastAsia="ru-RU"/>
        </w:rPr>
        <w:lastRenderedPageBreak/>
        <mc:AlternateContent>
          <mc:Choice Requires="wpg">
            <w:drawing>
              <wp:inline distT="0" distB="0" distL="0" distR="0" wp14:anchorId="685CA7A8" wp14:editId="4598B910">
                <wp:extent cx="5472256" cy="3189236"/>
                <wp:effectExtent l="0" t="0" r="0" b="0"/>
                <wp:docPr id="58" name="Группа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72256" cy="3189236"/>
                          <a:chOff x="-747675" y="49814"/>
                          <a:chExt cx="4027132" cy="2347229"/>
                        </a:xfrm>
                      </wpg:grpSpPr>
                      <pic:pic xmlns:pic="http://schemas.openxmlformats.org/drawingml/2006/picture">
                        <pic:nvPicPr>
                          <pic:cNvPr id="56" name="Рисунок 56"/>
                          <pic:cNvPicPr>
                            <a:picLocks noChangeAspect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40420" y="49814"/>
                            <a:ext cx="1742337" cy="21767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7" name="Надпись 57"/>
                        <wps:cNvSpPr txBox="1"/>
                        <wps:spPr>
                          <a:xfrm>
                            <a:off x="-747675" y="2234028"/>
                            <a:ext cx="4027132" cy="16301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FB65709" w14:textId="7FCA41E5" w:rsidR="004A4849" w:rsidRPr="002A68A7" w:rsidRDefault="004A4849" w:rsidP="000F7A86">
                              <w:pPr>
                                <w:pStyle w:val="af2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77" w:name="_Ref135045914"/>
                              <w:r>
                                <w:t xml:space="preserve">Схема </w:t>
                              </w:r>
                              <w:fldSimple w:instr=" SEQ Схема \* ARABIC ">
                                <w:r w:rsidR="00B5342D">
                                  <w:rPr>
                                    <w:noProof/>
                                  </w:rPr>
                                  <w:t>13</w:t>
                                </w:r>
                              </w:fldSimple>
                              <w:bookmarkEnd w:id="77"/>
                              <w:r>
                                <w:t>. Обобщенный механизм полимеризации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85CA7A8" id="Группа 58" o:spid="_x0000_s1039" style="width:430.9pt;height:251.1pt;mso-position-horizontal-relative:char;mso-position-vertical-relative:line" coordorigin="-7476,498" coordsize="40271,234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">
                <v:shape id="Рисунок 56" o:spid="_x0000_s1040" type="#_x0000_t75" style="position:absolute;left:3404;top:498;width:17423;height:217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">
                  <v:imagedata r:id="rId44" o:title=""/>
                </v:shape>
                <v:shape id="Надпись 57" o:spid="_x0000_s1041" type="#_x0000_t202" style="position:absolute;left:-7476;top:22340;width:40270;height:1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" stroked="f">
                  <v:textbox inset="0,0,0,0">
                    <w:txbxContent>
                      <w:p w14:paraId="4FB65709" w14:textId="7FCA41E5" w:rsidR="004A4849" w:rsidRPr="002A68A7" w:rsidRDefault="004A4849" w:rsidP="000F7A86">
                        <w:pPr>
                          <w:pStyle w:val="af2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78" w:name="_Ref135045914"/>
                        <w:r>
                          <w:t xml:space="preserve">Схема </w:t>
                        </w:r>
                        <w:fldSimple w:instr=" SEQ Схема \* ARABIC ">
                          <w:r w:rsidR="00B5342D">
                            <w:rPr>
                              <w:noProof/>
                            </w:rPr>
                            <w:t>13</w:t>
                          </w:r>
                        </w:fldSimple>
                        <w:bookmarkEnd w:id="78"/>
                        <w:r>
                          <w:t>. Обобщенный механизм полимеризации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C36EE4F" w14:textId="795B8EDB" w:rsidR="00025D16" w:rsidRDefault="00025D16" w:rsidP="00996D2F">
      <w:pPr>
        <w:pStyle w:val="a2"/>
      </w:pPr>
      <w:r>
        <w:t xml:space="preserve">В результате кинетического анализа схемы были найдены константы ингибирования реакции полимеризации хинонами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E63F19">
        <w:t xml:space="preserve">Таблица </w:t>
      </w:r>
      <w:r w:rsidR="00E63F19">
        <w:rPr>
          <w:noProof/>
        </w:rPr>
        <w:t>3</w:t>
      </w:r>
      <w:r>
        <w:fldChar w:fldCharType="end"/>
      </w:r>
      <w:r>
        <w:t xml:space="preserve">. </w:t>
      </w:r>
    </w:p>
    <w:p w14:paraId="626151B2" w14:textId="7171E13E" w:rsidR="00025D16" w:rsidRPr="00433407" w:rsidRDefault="00025D16" w:rsidP="000F7A86">
      <w:pPr>
        <w:pStyle w:val="af2"/>
        <w:rPr>
          <w:noProof/>
          <w:color w:val="000000" w:themeColor="text1"/>
          <w:sz w:val="28"/>
        </w:rPr>
      </w:pPr>
      <w:bookmarkStart w:id="79" w:name="_Ref135046901"/>
      <w:r>
        <w:t xml:space="preserve">Таблица </w:t>
      </w:r>
      <w:fldSimple w:instr=" SEQ Таблица \* ARABIC ">
        <w:r w:rsidR="00E63F19">
          <w:rPr>
            <w:noProof/>
          </w:rPr>
          <w:t>3</w:t>
        </w:r>
      </w:fldSimple>
      <w:bookmarkEnd w:id="79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п</m:t>
            </m:r>
          </m:sub>
        </m:sSub>
      </m:oMath>
      <w:r>
        <w:t xml:space="preserve"> </w:t>
      </w:r>
      <w:r w:rsidRPr="00255FBF">
        <w:t>- константа скорости реакции продолжения цепи (включение молекулы ингибитора Z в полимерную цепь).</w:t>
      </w:r>
      <w:r>
        <w:t xml:space="preserve"> *</w:t>
      </w:r>
      <w:r>
        <w:rPr>
          <w:lang w:val="en-US"/>
        </w:rPr>
        <w:t>T</w:t>
      </w:r>
      <w:r w:rsidRPr="0035319E">
        <w:t xml:space="preserve"> = 317 </w:t>
      </w:r>
      <w:r>
        <w:rPr>
          <w:lang w:val="en-US"/>
        </w:rPr>
        <w:t>K</w:t>
      </w:r>
    </w:p>
    <w:p w14:paraId="4A880363" w14:textId="77777777" w:rsidR="00025D16" w:rsidRDefault="00025D16" w:rsidP="00025D16">
      <w:pPr>
        <w:pStyle w:val="af0"/>
      </w:pPr>
      <w:r w:rsidRPr="00433407">
        <w:rPr>
          <w:noProof/>
          <w:lang w:eastAsia="ru-RU"/>
        </w:rPr>
        <w:drawing>
          <wp:inline distT="0" distB="0" distL="0" distR="0" wp14:anchorId="0F007D46" wp14:editId="20D28D78">
            <wp:extent cx="2032000" cy="793750"/>
            <wp:effectExtent l="0" t="0" r="6350" b="635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F6D21E" w14:textId="221EC77C" w:rsidR="00025D16" w:rsidRDefault="00025D16" w:rsidP="00FC3DF4">
      <w:pPr>
        <w:pStyle w:val="a3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(энергия реакции увеличивается при переходе от бензохинона-1,4 к хинону 35Q 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E63F19">
        <w:t xml:space="preserve">Таблица </w:t>
      </w:r>
      <w:r w:rsidR="00E63F19">
        <w:rPr>
          <w:noProof/>
        </w:rPr>
        <w:t>4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тpeт-бутильные группы, что сказывается на энергетике реакции.</w:t>
      </w:r>
    </w:p>
    <w:p w14:paraId="3DE7AAFB" w14:textId="76BA8C99" w:rsidR="00025D16" w:rsidRPr="00433407" w:rsidRDefault="00025D16" w:rsidP="000F7A86">
      <w:pPr>
        <w:pStyle w:val="af2"/>
        <w:rPr>
          <w:noProof/>
          <w:color w:val="000000" w:themeColor="text1"/>
          <w:sz w:val="28"/>
        </w:rPr>
      </w:pPr>
      <w:bookmarkStart w:id="80" w:name="_Ref135047443"/>
      <w:r>
        <w:t xml:space="preserve">Таблица </w:t>
      </w:r>
      <w:fldSimple w:instr=" SEQ Таблица \* ARABIC ">
        <w:r w:rsidR="00E63F19">
          <w:rPr>
            <w:noProof/>
          </w:rPr>
          <w:t>4</w:t>
        </w:r>
      </w:fldSimple>
      <w:bookmarkEnd w:id="80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p w14:paraId="7B97301A" w14:textId="77777777" w:rsidR="00025D16" w:rsidRDefault="00025D16" w:rsidP="00025D16">
      <w:pPr>
        <w:pStyle w:val="af0"/>
      </w:pPr>
      <w:r w:rsidRPr="00433407">
        <w:rPr>
          <w:noProof/>
          <w:lang w:eastAsia="ru-RU"/>
        </w:rPr>
        <w:drawing>
          <wp:inline distT="0" distB="0" distL="0" distR="0" wp14:anchorId="488A006C" wp14:editId="713F022D">
            <wp:extent cx="2667000" cy="1416050"/>
            <wp:effectExtent l="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1D5C3D" w14:textId="1D227AA3" w:rsidR="00025D16" w:rsidRDefault="00025D16" w:rsidP="00996D2F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 xml:space="preserve">-бутильных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</w:t>
      </w:r>
      <w:r w:rsidRPr="00255FBF">
        <w:lastRenderedPageBreak/>
        <w:t xml:space="preserve">атомами углерода и атомом кислорода. Соответствующие крайние резонансные структуры представлены на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2</w:t>
      </w:r>
      <w:r>
        <w:fldChar w:fldCharType="end"/>
      </w:r>
      <w:r>
        <w:t xml:space="preserve">. Данная реакция играет ключевую роль в системе при достаточно высоких степенях конверсии, однако, при моделировании системы в начальном этапе полимеризации, учет ингибирования не </w:t>
      </w:r>
      <w:commentRangeStart w:id="81"/>
      <w:r>
        <w:t>требуется</w:t>
      </w:r>
      <w:commentRangeEnd w:id="81"/>
      <w:r>
        <w:rPr>
          <w:rStyle w:val="af6"/>
          <w:rFonts w:eastAsia="SimSun" w:cstheme="minorBidi"/>
          <w:color w:val="auto"/>
          <w:lang w:eastAsia="en-US"/>
        </w:rPr>
        <w:commentReference w:id="81"/>
      </w:r>
      <w:r>
        <w:t>.</w:t>
      </w:r>
    </w:p>
    <w:p w14:paraId="6B6887AB" w14:textId="77777777" w:rsidR="00025D16" w:rsidRDefault="00025D16" w:rsidP="00996D2F">
      <w:pPr>
        <w:pStyle w:val="a2"/>
      </w:pPr>
    </w:p>
    <w:p w14:paraId="2429A089" w14:textId="77777777" w:rsidR="00025D16" w:rsidRDefault="00025D16" w:rsidP="00996D2F">
      <w:pPr>
        <w:pStyle w:val="a2"/>
      </w:pPr>
      <w:r>
        <w:object w:dxaOrig="9643" w:dyaOrig="2832" w14:anchorId="2CEB089E">
          <v:shape id="_x0000_i1032" type="#_x0000_t75" style="width:468.2pt;height:137.3pt" o:ole="">
            <v:imagedata r:id="rId47" o:title=""/>
          </v:shape>
          <o:OLEObject Type="Embed" ProgID="ChemDraw.Document.6.0" ShapeID="_x0000_i1032" DrawAspect="Content" ObjectID="_1776138248" r:id="rId48"/>
        </w:object>
      </w:r>
    </w:p>
    <w:p w14:paraId="6C007385" w14:textId="4FE0BC6C" w:rsidR="00025D16" w:rsidRPr="0043307F" w:rsidRDefault="00025D16" w:rsidP="000F7A86">
      <w:pPr>
        <w:pStyle w:val="af2"/>
        <w:rPr>
          <w:noProof/>
          <w:color w:val="000000" w:themeColor="text1"/>
          <w:sz w:val="28"/>
        </w:rPr>
      </w:pPr>
      <w:bookmarkStart w:id="82" w:name="_Ref135046881"/>
      <w:r>
        <w:t xml:space="preserve">Схема </w:t>
      </w:r>
      <w:fldSimple w:instr=" SEQ Схема \* ARABIC ">
        <w:r w:rsidR="00B5342D">
          <w:rPr>
            <w:noProof/>
          </w:rPr>
          <w:t>14</w:t>
        </w:r>
      </w:fldSimple>
      <w:bookmarkEnd w:id="82"/>
      <w:r>
        <w:t>. Резонансные структуры замещенных оксифенксильных радикалов</w:t>
      </w:r>
    </w:p>
    <w:p w14:paraId="5C64E4CF" w14:textId="1C728FC9" w:rsidR="00025D16" w:rsidRDefault="008078BE" w:rsidP="008078BE">
      <w:pPr>
        <w:pStyle w:val="31"/>
      </w:pPr>
      <w:r>
        <w:t xml:space="preserve">Итоговый </w:t>
      </w:r>
      <w:commentRangeStart w:id="83"/>
      <w:r>
        <w:t>механихзм</w:t>
      </w:r>
      <w:commentRangeEnd w:id="83"/>
      <w:r w:rsidR="00FD5702">
        <w:rPr>
          <w:rStyle w:val="af6"/>
          <w:rFonts w:eastAsia="SimSun" w:cstheme="minorBidi"/>
          <w:b w:val="0"/>
          <w:color w:val="auto"/>
          <w:lang w:eastAsia="en-US"/>
        </w:rPr>
        <w:commentReference w:id="83"/>
      </w:r>
    </w:p>
    <w:p w14:paraId="7202C2CC" w14:textId="6EF7EF76" w:rsidR="0033372E" w:rsidRPr="0033372E" w:rsidRDefault="0033372E" w:rsidP="00FC3DF4">
      <w:pPr>
        <w:pStyle w:val="a3"/>
      </w:pPr>
      <w:r>
        <w:rPr>
          <w:noProof/>
        </w:rPr>
        <w:drawing>
          <wp:inline distT="0" distB="0" distL="0" distR="0" wp14:anchorId="38AA7CAD" wp14:editId="7F7DC798">
            <wp:extent cx="4307118" cy="1868546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339292" cy="1882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A3022" w14:textId="04252D6E" w:rsidR="00DA335D" w:rsidRDefault="00DA335D" w:rsidP="00996D2F">
      <w:pPr>
        <w:pStyle w:val="20"/>
      </w:pPr>
      <w:commentRangeStart w:id="84"/>
      <w:commentRangeStart w:id="85"/>
      <w:r>
        <w:t>Диффузия</w:t>
      </w:r>
      <w:commentRangeEnd w:id="84"/>
      <w:r w:rsidR="00D536A7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84"/>
      </w:r>
      <w:commentRangeEnd w:id="85"/>
      <w:r w:rsidR="00915A42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85"/>
      </w:r>
    </w:p>
    <w:p w14:paraId="214C89CA" w14:textId="5A4E8579" w:rsidR="00915A42" w:rsidRDefault="00915A42" w:rsidP="00FC3DF4">
      <w:pPr>
        <w:pStyle w:val="a3"/>
      </w:pPr>
    </w:p>
    <w:p w14:paraId="7441B0AB" w14:textId="77ED56AE" w:rsidR="00915A42" w:rsidRDefault="00915A42" w:rsidP="00FC3DF4">
      <w:pPr>
        <w:pStyle w:val="a3"/>
      </w:pPr>
      <w:r>
        <w:t>Если в составе молекул одного вещества имеется примесь молекул другого типа,</w:t>
      </w:r>
      <w:r w:rsidR="00DA1E9E">
        <w:t xml:space="preserve"> которая</w:t>
      </w:r>
      <w:r>
        <w:t xml:space="preserve">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 – </w:t>
      </w:r>
      <w:r w:rsidRPr="00915A42">
        <w:rPr>
          <w:b/>
          <w:bCs/>
          <w:i/>
          <w:iCs/>
        </w:rPr>
        <w:t>диффузия</w:t>
      </w:r>
      <w:r>
        <w:t xml:space="preserve">. </w:t>
      </w:r>
    </w:p>
    <w:p w14:paraId="11635497" w14:textId="00C8715A" w:rsidR="00915A42" w:rsidRDefault="00915A42" w:rsidP="00FC3DF4">
      <w:pPr>
        <w:pStyle w:val="a3"/>
      </w:pPr>
      <w:r>
        <w:t xml:space="preserve"> </w:t>
      </w:r>
      <w:r w:rsidRPr="00915A42">
        <w:rPr>
          <w:highlight w:val="yellow"/>
        </w:rPr>
        <w:t xml:space="preserve">Такое описание </w:t>
      </w:r>
      <w:commentRangeStart w:id="86"/>
      <w:r w:rsidRPr="00915A42">
        <w:rPr>
          <w:highlight w:val="yellow"/>
        </w:rPr>
        <w:t>этого</w:t>
      </w:r>
      <w:commentRangeEnd w:id="86"/>
      <w:r>
        <w:rPr>
          <w:rStyle w:val="af6"/>
          <w:rFonts w:eastAsia="SimSun" w:cstheme="minorBidi"/>
          <w:color w:val="auto"/>
          <w:lang w:eastAsia="en-US"/>
        </w:rPr>
        <w:commentReference w:id="86"/>
      </w:r>
      <w:r w:rsidRPr="00915A42">
        <w:rPr>
          <w:highlight w:val="yellow"/>
        </w:rPr>
        <w:t xml:space="preserve"> явления применимо не только на молекулярном, но и макроуровне, например диффузия твердых частиц в жидкости, газообразных веществ в объеме и тд. Однако модели, созданные для описания простых процессов на макроуровне, могут неправильно описывать процессы, происходящие с молекулами из-за многочисленных межмолекулярных связей, конформационных переходов молекулы, полярности растворителя и растворимого вещества.</w:t>
      </w:r>
      <w:r>
        <w:t xml:space="preserve"> </w:t>
      </w:r>
    </w:p>
    <w:p w14:paraId="49E2CFF7" w14:textId="42661BA9" w:rsidR="00DA335D" w:rsidRDefault="00DA335D" w:rsidP="00FC3DF4">
      <w:pPr>
        <w:pStyle w:val="a3"/>
      </w:pPr>
      <w:r>
        <w:t xml:space="preserve">Плотность потока вещества в результате диффузии в 1-мерном случае определяется 1 законом Фика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BB6156389AF346C49081F16869723A29"/>
          </w:placeholder>
        </w:sdtPr>
        <w:sdtContent>
          <w:r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0MF0ifV19LCJUYWciOiJDaXRhdmlQbGFjZWhvbGRlciM3MDI2NTBkYi05NTk0LTRkMGYtYTJjNi0xOGUxZmZjZDA3YjUiLCJUZXh0IjoiWzQwXSIsIldBSVZlcnNpb24iOiI2LjE1LjIuMCJ9}</w:instrText>
          </w:r>
          <w:r>
            <w:fldChar w:fldCharType="separate"/>
          </w:r>
          <w:r w:rsidR="005F03F8">
            <w:t>[40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8884"/>
        <w:gridCol w:w="1268"/>
      </w:tblGrid>
      <w:tr w:rsidR="00DA335D" w14:paraId="736FD99A" w14:textId="77777777" w:rsidTr="00DA335D">
        <w:tc>
          <w:tcPr>
            <w:tcW w:w="467" w:type="pct"/>
          </w:tcPr>
          <w:p w14:paraId="1D5114B1" w14:textId="77777777" w:rsidR="00DA335D" w:rsidRDefault="00DA335D" w:rsidP="00FC3DF4">
            <w:pPr>
              <w:pStyle w:val="a3"/>
            </w:pPr>
          </w:p>
        </w:tc>
        <w:tc>
          <w:tcPr>
            <w:tcW w:w="3967" w:type="pct"/>
          </w:tcPr>
          <w:p w14:paraId="4A939B99" w14:textId="7F6CAF8E" w:rsidR="00DA335D" w:rsidRDefault="009923DE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1BC5197F" w14:textId="17918B5F" w:rsidR="00DA335D" w:rsidRDefault="00DA335D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3</w:t>
              </w:r>
            </w:fldSimple>
            <w:r>
              <w:t>)</w:t>
            </w:r>
          </w:p>
        </w:tc>
      </w:tr>
    </w:tbl>
    <w:p w14:paraId="24FBD931" w14:textId="371159E3" w:rsidR="00DA335D" w:rsidRPr="00D83E38" w:rsidRDefault="002D16A1" w:rsidP="00996D2F">
      <w:pPr>
        <w:pStyle w:val="a2"/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DA335D" w:rsidRPr="008527E1">
        <w:t xml:space="preserve"> – </w:t>
      </w:r>
      <w:r w:rsidR="00DA335D">
        <w:t xml:space="preserve">производная концентрации по направлению, в общем случае градиент </w:t>
      </w:r>
      <w:commentRangeStart w:id="87"/>
      <w:r w:rsidR="00DA335D">
        <w:t xml:space="preserve">скалярного поля </w:t>
      </w:r>
      <w:commentRangeEnd w:id="87"/>
      <w:r w:rsidR="00DA335D">
        <w:rPr>
          <w:rStyle w:val="af6"/>
          <w:rFonts w:eastAsia="SimSun" w:cstheme="minorBidi"/>
          <w:color w:val="auto"/>
          <w:lang w:eastAsia="en-US"/>
        </w:rPr>
        <w:commentReference w:id="87"/>
      </w:r>
      <w:r w:rsidR="00DA335D">
        <w:t>концентрации вещества, М/</w:t>
      </w:r>
      <w:commentRangeStart w:id="88"/>
      <w:r w:rsidR="00DA335D">
        <w:t>м</w:t>
      </w:r>
      <w:commentRangeEnd w:id="88"/>
      <w:r w:rsidR="00DA335D">
        <w:rPr>
          <w:rStyle w:val="af6"/>
          <w:rFonts w:eastAsia="SimSun" w:cstheme="minorBidi"/>
          <w:color w:val="auto"/>
          <w:lang w:eastAsia="en-US"/>
        </w:rPr>
        <w:commentReference w:id="88"/>
      </w:r>
      <w:r w:rsidR="00D83E38" w:rsidRPr="00D83E38">
        <w:t xml:space="preserve"> - </w:t>
      </w:r>
      <m:oMath>
        <m:r>
          <w:rPr>
            <w:rFonts w:ascii="Cambria Math" w:hAnsi="Cambria Math"/>
            <w:lang w:val="en-US"/>
          </w:rPr>
          <m:t>∇C</m:t>
        </m:r>
      </m:oMath>
    </w:p>
    <w:p w14:paraId="24EA6795" w14:textId="77777777" w:rsidR="0045602F" w:rsidRDefault="00DA335D" w:rsidP="00996D2F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, м2 /с, со знаком минус, так как поток вещества всегда направлен из области с большей концентрацией в область с меньшей.</w:t>
      </w:r>
      <w:r w:rsidR="0045602F">
        <w:t xml:space="preserve"> </w:t>
      </w:r>
    </w:p>
    <w:p w14:paraId="4B894EBD" w14:textId="77777777" w:rsidR="00DA335D" w:rsidRDefault="00DA335D" w:rsidP="00996D2F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>, можно вычислить распределение вещества в любой другой момент времени с помощью закона сохранения массы (уравнения непрерывности) 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2"/>
        <w:gridCol w:w="8811"/>
        <w:gridCol w:w="1415"/>
      </w:tblGrid>
      <w:tr w:rsidR="00DA335D" w14:paraId="0DC0B218" w14:textId="77777777" w:rsidTr="00DA335D">
        <w:tc>
          <w:tcPr>
            <w:tcW w:w="434" w:type="pct"/>
          </w:tcPr>
          <w:p w14:paraId="6D9E9215" w14:textId="77777777" w:rsidR="00DA335D" w:rsidRDefault="00DA335D" w:rsidP="00FC3DF4">
            <w:pPr>
              <w:pStyle w:val="a3"/>
            </w:pPr>
          </w:p>
        </w:tc>
        <w:tc>
          <w:tcPr>
            <w:tcW w:w="3934" w:type="pct"/>
          </w:tcPr>
          <w:p w14:paraId="77571F45" w14:textId="3D7152E2" w:rsidR="00DA335D" w:rsidRPr="00102821" w:rsidRDefault="002D16A1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32" w:type="pct"/>
            <w:vAlign w:val="center"/>
          </w:tcPr>
          <w:p w14:paraId="64578CC8" w14:textId="1E51B3DA" w:rsidR="00DA335D" w:rsidRDefault="00DA335D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4</w:t>
              </w:r>
            </w:fldSimple>
            <w:r>
              <w:t>)</w:t>
            </w:r>
          </w:p>
        </w:tc>
      </w:tr>
    </w:tbl>
    <w:p w14:paraId="336A4B93" w14:textId="2C236E20" w:rsidR="00D83E38" w:rsidRDefault="00D83E38" w:rsidP="00D83E38">
      <w:pPr>
        <w:pStyle w:val="a2"/>
      </w:pPr>
      <w:bookmarkStart w:id="89" w:name="_Toc154578075"/>
      <w:bookmarkStart w:id="90" w:name="_Toc154578073"/>
      <w:r>
        <w:t>Получаем 2 закон Фика</w:t>
      </w:r>
      <w:r w:rsidR="002E01F3" w:rsidRPr="002E01F3">
        <w:t xml:space="preserve"> </w:t>
      </w:r>
      <w:r w:rsidR="002E01F3">
        <w:t>для 3 мерного случая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"/>
        <w:gridCol w:w="8720"/>
        <w:gridCol w:w="1597"/>
      </w:tblGrid>
      <w:tr w:rsidR="00D83E38" w14:paraId="33E46C31" w14:textId="77777777" w:rsidTr="00A8197D">
        <w:tc>
          <w:tcPr>
            <w:tcW w:w="474" w:type="pct"/>
          </w:tcPr>
          <w:p w14:paraId="0A6C55E3" w14:textId="77777777" w:rsidR="00D83E38" w:rsidRDefault="00D83E38" w:rsidP="00FC3DF4">
            <w:pPr>
              <w:pStyle w:val="a3"/>
            </w:pPr>
          </w:p>
        </w:tc>
        <w:tc>
          <w:tcPr>
            <w:tcW w:w="3974" w:type="pct"/>
          </w:tcPr>
          <w:p w14:paraId="79279830" w14:textId="09AEDCD2" w:rsidR="00D83E38" w:rsidRDefault="002D16A1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552" w:type="pct"/>
            <w:vAlign w:val="center"/>
          </w:tcPr>
          <w:p w14:paraId="7F066883" w14:textId="4CC9A503" w:rsidR="00D83E38" w:rsidRDefault="00D83E38" w:rsidP="00FC3DF4">
            <w:pPr>
              <w:pStyle w:val="a3"/>
            </w:pPr>
            <w:r>
              <w:t>(</w:t>
            </w:r>
            <w:commentRangeStart w:id="91"/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E63F19"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commentRangeEnd w:id="91"/>
            <w:r w:rsidR="000E2856">
              <w:rPr>
                <w:rStyle w:val="af6"/>
                <w:rFonts w:eastAsia="SimSun" w:cstheme="minorBidi"/>
                <w:color w:val="auto"/>
                <w:lang w:eastAsia="en-US"/>
              </w:rPr>
              <w:commentReference w:id="91"/>
            </w:r>
            <w:r>
              <w:t>)</w:t>
            </w:r>
          </w:p>
        </w:tc>
      </w:tr>
    </w:tbl>
    <w:p w14:paraId="176D7DC6" w14:textId="77777777" w:rsidR="000E2856" w:rsidRDefault="000E2856" w:rsidP="00FC3DF4">
      <w:pPr>
        <w:pStyle w:val="a3"/>
      </w:pPr>
    </w:p>
    <w:bookmarkEnd w:id="89"/>
    <w:p w14:paraId="347D099A" w14:textId="35050BD7" w:rsidR="00DA335D" w:rsidRDefault="00BD7075" w:rsidP="00996D2F">
      <w:pPr>
        <w:pStyle w:val="31"/>
      </w:pPr>
      <w:r>
        <w:t>Взаимодиффузия</w:t>
      </w:r>
    </w:p>
    <w:p w14:paraId="43ADB003" w14:textId="2137E988" w:rsidR="00974093" w:rsidRDefault="00BD7075" w:rsidP="00FC3DF4">
      <w:pPr>
        <w:pStyle w:val="a3"/>
      </w:pPr>
      <w:r>
        <w:t>П</w:t>
      </w:r>
      <w:r w:rsidR="00974093">
        <w:t xml:space="preserve">ри наличии </w:t>
      </w:r>
      <w:r>
        <w:t>градиента концентрации (или химического потенциала)</w:t>
      </w:r>
      <w:r w:rsidR="00974093">
        <w:t xml:space="preserve"> в смеси</w:t>
      </w:r>
      <w:r>
        <w:t xml:space="preserve"> и</w:t>
      </w:r>
      <w:r w:rsidR="00974093">
        <w:t xml:space="preserve"> при отсутствии внешних сил происходит перемешивание вследстви</w:t>
      </w:r>
      <w:r w:rsidR="00974093" w:rsidRPr="002B35F8">
        <w:t>е</w:t>
      </w:r>
      <w:r w:rsidR="00974093" w:rsidRPr="00BD7075">
        <w:rPr>
          <w:b/>
          <w:bCs/>
        </w:rPr>
        <w:t xml:space="preserve"> взаимной диффузии</w:t>
      </w:r>
      <w:r w:rsidR="00974093">
        <w:t xml:space="preserve"> обоих компонентов. </w:t>
      </w:r>
      <w:r>
        <w:t xml:space="preserve">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</w:t>
      </w:r>
      <w:r w:rsidR="00974093">
        <w:t xml:space="preserve">Тогда закон </w:t>
      </w:r>
      <w:r>
        <w:t>Ф</w:t>
      </w:r>
      <w:r w:rsidR="00974093">
        <w:t>ика</w:t>
      </w:r>
      <w:r w:rsidR="009A7B77">
        <w:t xml:space="preserve"> в 1-мерном случае</w:t>
      </w:r>
      <w:r w:rsidR="00974093">
        <w:t xml:space="preserve"> для такого потока будет выражаться в </w:t>
      </w:r>
      <w:commentRangeStart w:id="92"/>
      <w:r w:rsidR="00974093">
        <w:t>виде</w:t>
      </w:r>
      <w:commentRangeEnd w:id="92"/>
      <w:r w:rsidR="007F0475">
        <w:rPr>
          <w:rStyle w:val="af6"/>
          <w:rFonts w:eastAsia="SimSun" w:cstheme="minorBidi"/>
          <w:color w:val="auto"/>
          <w:lang w:eastAsia="en-US"/>
        </w:rPr>
        <w:commentReference w:id="92"/>
      </w:r>
      <w:r w:rsidR="00974093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974093" w14:paraId="5BFCF270" w14:textId="77777777" w:rsidTr="009A7B77">
        <w:tc>
          <w:tcPr>
            <w:tcW w:w="474" w:type="pct"/>
          </w:tcPr>
          <w:p w14:paraId="304DFA82" w14:textId="77777777" w:rsidR="00974093" w:rsidRDefault="00974093" w:rsidP="00FC3DF4">
            <w:pPr>
              <w:pStyle w:val="a3"/>
            </w:pPr>
          </w:p>
        </w:tc>
        <w:tc>
          <w:tcPr>
            <w:tcW w:w="3974" w:type="pct"/>
          </w:tcPr>
          <w:p w14:paraId="3A9026EB" w14:textId="729767E7" w:rsidR="009A7B77" w:rsidRDefault="002D16A1" w:rsidP="00FC3DF4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4731C91B" w14:textId="1D94070A" w:rsidR="00974093" w:rsidRDefault="00974093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6</w:t>
              </w:r>
            </w:fldSimple>
            <w:r>
              <w:t>)</w:t>
            </w:r>
          </w:p>
        </w:tc>
      </w:tr>
    </w:tbl>
    <w:p w14:paraId="292B5545" w14:textId="22D055B1" w:rsidR="00A717E9" w:rsidRDefault="002D16A1" w:rsidP="009A7B77">
      <w:pPr>
        <w:pStyle w:val="a2"/>
        <w:rPr>
          <w:rFonts w:eastAsia="SimSun" w:cstheme="minorBidi"/>
          <w:szCs w:val="22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78421D" w:rsidRPr="0078421D">
        <w:rPr>
          <w:rFonts w:eastAsia="SimSun" w:cstheme="minorBidi"/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A717E9">
        <w:rPr>
          <w:rFonts w:eastAsia="SimSun" w:cstheme="minorBidi"/>
          <w:szCs w:val="22"/>
        </w:rPr>
        <w:t xml:space="preserve"> – поток</w:t>
      </w:r>
      <w:r w:rsidR="0078421D">
        <w:rPr>
          <w:rFonts w:eastAsia="SimSun" w:cstheme="minorBidi"/>
          <w:szCs w:val="22"/>
        </w:rPr>
        <w:t>и</w:t>
      </w:r>
      <w:r w:rsidR="00A717E9">
        <w:rPr>
          <w:rFonts w:eastAsia="SimSun" w:cstheme="minorBidi"/>
          <w:szCs w:val="22"/>
        </w:rPr>
        <w:t xml:space="preserve"> веществ</w:t>
      </w:r>
      <w:r w:rsidR="0078421D" w:rsidRPr="0078421D">
        <w:rPr>
          <w:rFonts w:eastAsia="SimSun" w:cstheme="minorBidi"/>
          <w:szCs w:val="22"/>
        </w:rPr>
        <w:t xml:space="preserve"> </w:t>
      </w:r>
      <w:r w:rsidR="0078421D">
        <w:rPr>
          <w:rFonts w:eastAsia="SimSun" w:cstheme="minorBidi"/>
          <w:szCs w:val="22"/>
          <w:lang w:val="en-US"/>
        </w:rPr>
        <w:t>A</w:t>
      </w:r>
      <w:r w:rsidR="0078421D">
        <w:rPr>
          <w:rFonts w:eastAsia="SimSun" w:cstheme="minorBidi"/>
          <w:szCs w:val="22"/>
        </w:rPr>
        <w:t xml:space="preserve"> и </w:t>
      </w:r>
      <w:r w:rsidR="0078421D">
        <w:rPr>
          <w:rFonts w:eastAsia="SimSun" w:cstheme="minorBidi"/>
          <w:szCs w:val="22"/>
          <w:lang w:val="en-US"/>
        </w:rPr>
        <w:t>B</w:t>
      </w:r>
      <w:r w:rsidR="0078421D" w:rsidRPr="0078421D">
        <w:rPr>
          <w:rFonts w:eastAsia="SimSun" w:cstheme="minorBidi"/>
          <w:szCs w:val="22"/>
        </w:rPr>
        <w:t xml:space="preserve">, </w:t>
      </w:r>
      <w:r w:rsidR="008B726B">
        <w:rPr>
          <w:rFonts w:eastAsia="SimSun" w:cstheme="minorBidi"/>
          <w:szCs w:val="22"/>
        </w:rPr>
        <w:t>соответственно, относительно</w:t>
      </w:r>
      <w:r w:rsidR="00A717E9">
        <w:rPr>
          <w:rFonts w:eastAsia="SimSun" w:cstheme="minorBidi"/>
          <w:szCs w:val="22"/>
        </w:rPr>
        <w:t xml:space="preserve"> </w:t>
      </w:r>
      <w:commentRangeStart w:id="93"/>
      <w:r w:rsidR="00A717E9">
        <w:rPr>
          <w:rFonts w:eastAsia="SimSun" w:cstheme="minorBidi"/>
          <w:szCs w:val="22"/>
        </w:rPr>
        <w:t>неподвижного</w:t>
      </w:r>
      <w:commentRangeEnd w:id="93"/>
      <w:r w:rsidR="002E01F3">
        <w:rPr>
          <w:rStyle w:val="af6"/>
          <w:rFonts w:eastAsia="SimSun" w:cstheme="minorBidi"/>
          <w:color w:val="auto"/>
          <w:lang w:eastAsia="en-US"/>
        </w:rPr>
        <w:commentReference w:id="93"/>
      </w:r>
      <w:r w:rsidR="00A717E9">
        <w:rPr>
          <w:rFonts w:eastAsia="SimSun" w:cstheme="minorBidi"/>
          <w:szCs w:val="22"/>
        </w:rPr>
        <w:t xml:space="preserve"> наблюдателя </w:t>
      </w:r>
    </w:p>
    <w:p w14:paraId="065FC4BF" w14:textId="52D3A472" w:rsidR="007F0475" w:rsidRDefault="002D16A1" w:rsidP="009A7B77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9A7B77">
        <w:t xml:space="preserve"> – </w:t>
      </w:r>
      <w:r w:rsidR="009A7B77" w:rsidRPr="00250AF8">
        <w:rPr>
          <w:b/>
          <w:bCs/>
          <w:i/>
          <w:iCs/>
        </w:rPr>
        <w:t>коэффициент взаимной диффузии</w:t>
      </w:r>
      <w:r w:rsidR="009A7B77">
        <w:t xml:space="preserve"> </w:t>
      </w:r>
      <w:r w:rsidR="00486E89">
        <w:t>(</w:t>
      </w:r>
      <w:r w:rsidR="00486E89" w:rsidRPr="000E1A1C">
        <w:rPr>
          <w:i/>
          <w:iCs/>
        </w:rPr>
        <w:t>химической диффузии</w:t>
      </w:r>
      <w:r w:rsidR="00486E89">
        <w:t xml:space="preserve"> в англоязычной литературе) </w:t>
      </w:r>
      <w:r w:rsidR="009A7B77">
        <w:t xml:space="preserve">вещества </w:t>
      </w:r>
      <w:r w:rsidR="009A7B77">
        <w:rPr>
          <w:lang w:val="en-US"/>
        </w:rPr>
        <w:t>A</w:t>
      </w:r>
      <w:r w:rsidR="009A7B77">
        <w:t xml:space="preserve">, растворенном в </w:t>
      </w:r>
      <w:r w:rsidR="009A7B77">
        <w:rPr>
          <w:lang w:val="en-US"/>
        </w:rPr>
        <w:t>B</w:t>
      </w:r>
      <w:r w:rsidR="00486E89">
        <w:t>, зависит от состава</w:t>
      </w:r>
    </w:p>
    <w:p w14:paraId="504DA526" w14:textId="599D2470" w:rsidR="00E673EF" w:rsidRDefault="007F0475" w:rsidP="009A7B77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</w:t>
      </w:r>
      <w:r w:rsidR="009A7B77">
        <w:t xml:space="preserve"> </w:t>
      </w:r>
      <w:r w:rsidR="00B31322">
        <w:t xml:space="preserve">При этом подвижность каждого компонента можно охарактеризовать </w:t>
      </w:r>
      <w:r w:rsidR="00B31322" w:rsidRPr="00250AF8">
        <w:rPr>
          <w:b/>
          <w:bCs/>
          <w:i/>
          <w:iCs/>
        </w:rPr>
        <w:t>собственным коэффициентом диффузии</w:t>
      </w:r>
      <w:r w:rsidR="00250AF8">
        <w:t xml:space="preserve">. Он отражает подвижность данного компонента в явном виде, </w:t>
      </w:r>
      <w:r w:rsidR="00464025">
        <w:t>нежели</w:t>
      </w:r>
      <w:r w:rsidR="00250AF8">
        <w:t xml:space="preserve"> коэффициент взаимной диффузии, </w:t>
      </w:r>
      <w:r w:rsidR="00464025">
        <w:t>однако</w:t>
      </w:r>
      <w:r w:rsidR="00250AF8">
        <w:t xml:space="preserve"> зависит от взаимодействия компонентов.</w:t>
      </w:r>
      <w:r w:rsidR="00E673EF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B1366D" w14:paraId="40856F46" w14:textId="77777777" w:rsidTr="000E1A1C">
        <w:tc>
          <w:tcPr>
            <w:tcW w:w="474" w:type="pct"/>
          </w:tcPr>
          <w:p w14:paraId="746331B7" w14:textId="77777777" w:rsidR="00B1366D" w:rsidRDefault="00B1366D" w:rsidP="00FC3DF4">
            <w:pPr>
              <w:pStyle w:val="a3"/>
            </w:pPr>
          </w:p>
        </w:tc>
        <w:tc>
          <w:tcPr>
            <w:tcW w:w="3974" w:type="pct"/>
          </w:tcPr>
          <w:p w14:paraId="1C772874" w14:textId="441DF3C0" w:rsidR="00B1366D" w:rsidRPr="009A7B77" w:rsidRDefault="002D16A1" w:rsidP="00FC3DF4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22579E11" w14:textId="77EC8E22" w:rsidR="00B1366D" w:rsidRDefault="002D16A1" w:rsidP="00FC3DF4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657C74C" w14:textId="15C3C396" w:rsidR="00B1366D" w:rsidRDefault="00B1366D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7</w:t>
              </w:r>
            </w:fldSimple>
            <w:r>
              <w:t>)</w:t>
            </w:r>
          </w:p>
        </w:tc>
      </w:tr>
    </w:tbl>
    <w:p w14:paraId="11836CCC" w14:textId="011D0EF6" w:rsidR="009A7B77" w:rsidRDefault="002D16A1" w:rsidP="009A7B77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B1366D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B1366D">
        <w:rPr>
          <w:szCs w:val="22"/>
        </w:rPr>
        <w:t xml:space="preserve"> - собственные коэффициенты диффузии </w:t>
      </w:r>
      <w:r w:rsidR="00B1366D">
        <w:rPr>
          <w:szCs w:val="22"/>
          <w:lang w:val="en-US"/>
        </w:rPr>
        <w:t>A</w:t>
      </w:r>
      <w:r w:rsidR="00B1366D">
        <w:rPr>
          <w:szCs w:val="22"/>
        </w:rPr>
        <w:t xml:space="preserve"> и</w:t>
      </w:r>
      <w:r w:rsidR="00B1366D" w:rsidRPr="00B1366D">
        <w:rPr>
          <w:szCs w:val="22"/>
        </w:rPr>
        <w:t xml:space="preserve"> </w:t>
      </w:r>
      <w:r w:rsidR="00B1366D">
        <w:rPr>
          <w:szCs w:val="22"/>
          <w:lang w:val="en-US"/>
        </w:rPr>
        <w:t>B</w:t>
      </w:r>
      <w:r w:rsidR="00B1366D">
        <w:rPr>
          <w:szCs w:val="22"/>
        </w:rPr>
        <w:t xml:space="preserve"> в смеси</w:t>
      </w:r>
      <w:r w:rsidR="00B1366D">
        <w:t xml:space="preserve">, они </w:t>
      </w:r>
      <w:r w:rsidR="00B31322">
        <w:t>совпада</w:t>
      </w:r>
      <w:r w:rsidR="00B1366D">
        <w:t>ю</w:t>
      </w:r>
      <w:r w:rsidR="00B31322">
        <w:t>т с коэффициентом взаимной диффузии, только в том случае, если собственные коэффициенты обоих компонентов равны между собой</w:t>
      </w:r>
      <w:r w:rsidR="00B1366D">
        <w:t xml:space="preserve">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3637EE10" w14:textId="0EF99F23" w:rsidR="00974093" w:rsidRDefault="002E01F3" w:rsidP="00FC3DF4">
      <w:pPr>
        <w:pStyle w:val="a3"/>
      </w:pPr>
      <w:r>
        <w:lastRenderedPageBreak/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2E01F3" w14:paraId="75D90E99" w14:textId="77777777" w:rsidTr="000F0C2C">
        <w:tc>
          <w:tcPr>
            <w:tcW w:w="474" w:type="pct"/>
          </w:tcPr>
          <w:p w14:paraId="06678EF9" w14:textId="77777777" w:rsidR="002E01F3" w:rsidRDefault="002E01F3" w:rsidP="00FC3DF4">
            <w:pPr>
              <w:pStyle w:val="a3"/>
            </w:pPr>
          </w:p>
        </w:tc>
        <w:tc>
          <w:tcPr>
            <w:tcW w:w="3974" w:type="pct"/>
          </w:tcPr>
          <w:p w14:paraId="4DE48EEB" w14:textId="46788877" w:rsidR="002E01F3" w:rsidRPr="002E01F3" w:rsidRDefault="002D16A1" w:rsidP="00FC3DF4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544BAA82" w14:textId="24248117" w:rsidR="002E01F3" w:rsidRDefault="002E01F3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8</w:t>
              </w:r>
            </w:fldSimple>
            <w:r>
              <w:t>)</w:t>
            </w:r>
          </w:p>
        </w:tc>
      </w:tr>
    </w:tbl>
    <w:p w14:paraId="78A7446F" w14:textId="28593398" w:rsidR="002E01F3" w:rsidRDefault="002D16A1" w:rsidP="00FC3DF4">
      <w:pPr>
        <w:pStyle w:val="a3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0F0C2C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0F0C2C" w:rsidRPr="000F0C2C">
        <w:t xml:space="preserve">– </w:t>
      </w:r>
      <w:r w:rsidR="000F0C2C">
        <w:t xml:space="preserve">парциальные коэффициенты диффузии </w:t>
      </w:r>
      <w:r w:rsidR="000F0C2C">
        <w:rPr>
          <w:lang w:val="en-US"/>
        </w:rPr>
        <w:t>A</w:t>
      </w:r>
      <w:r w:rsidR="000F0C2C">
        <w:t xml:space="preserve"> относительно В и А относительно В, соответственно</w:t>
      </w:r>
    </w:p>
    <w:p w14:paraId="03F07628" w14:textId="52B0268D" w:rsidR="00D70381" w:rsidRDefault="00525941" w:rsidP="00D70381">
      <w:pPr>
        <w:pStyle w:val="a2"/>
      </w:pPr>
      <w:r>
        <w:t xml:space="preserve">Таким образом </w:t>
      </w:r>
      <w:r w:rsidR="00771BCE">
        <w:t>собственные</w:t>
      </w:r>
      <w:r w:rsidR="00D70381">
        <w:t xml:space="preserve"> и парциальные коэффициенты диффузии связаны следующим соотнош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D70381" w14:paraId="56BB77AC" w14:textId="77777777" w:rsidTr="000E1A1C">
        <w:tc>
          <w:tcPr>
            <w:tcW w:w="500" w:type="pct"/>
          </w:tcPr>
          <w:p w14:paraId="7D32D810" w14:textId="77777777" w:rsidR="00D70381" w:rsidRDefault="00D70381" w:rsidP="00FC3DF4">
            <w:pPr>
              <w:pStyle w:val="a3"/>
            </w:pPr>
          </w:p>
        </w:tc>
        <w:tc>
          <w:tcPr>
            <w:tcW w:w="4000" w:type="pct"/>
          </w:tcPr>
          <w:p w14:paraId="2297E7C2" w14:textId="39C926BE" w:rsidR="00D70381" w:rsidRDefault="002D16A1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8A2C063" w14:textId="1FCD72C3" w:rsidR="00D70381" w:rsidRDefault="00D70381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9</w:t>
              </w:r>
            </w:fldSimple>
            <w:r>
              <w:t>)</w:t>
            </w:r>
          </w:p>
        </w:tc>
      </w:tr>
    </w:tbl>
    <w:p w14:paraId="0C3DDC74" w14:textId="3928CA67" w:rsidR="00D70381" w:rsidRDefault="00771BCE" w:rsidP="00D70381">
      <w:pPr>
        <w:pStyle w:val="a2"/>
      </w:pPr>
      <w:r>
        <w:t>Соотношение коэффициентов диффузии отдельных компонентов и коэффициента взаимодиффузии описывается</w:t>
      </w:r>
      <w:r w:rsidR="002A575C">
        <w:t xml:space="preserve"> 1</w:t>
      </w:r>
      <w:r>
        <w:t xml:space="preserve"> уравнением Даркен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771BCE" w14:paraId="613FB5C4" w14:textId="77777777" w:rsidTr="007075FB">
        <w:tc>
          <w:tcPr>
            <w:tcW w:w="474" w:type="pct"/>
          </w:tcPr>
          <w:p w14:paraId="482CED60" w14:textId="77777777" w:rsidR="00771BCE" w:rsidRDefault="00771BCE" w:rsidP="00FC3DF4">
            <w:pPr>
              <w:pStyle w:val="a3"/>
            </w:pPr>
          </w:p>
        </w:tc>
        <w:tc>
          <w:tcPr>
            <w:tcW w:w="3974" w:type="pct"/>
          </w:tcPr>
          <w:p w14:paraId="7E9B472D" w14:textId="220C3D7F" w:rsidR="00771BCE" w:rsidRDefault="002D16A1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2606783E" w14:textId="2422DC7E" w:rsidR="00771BCE" w:rsidRDefault="00771BCE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10</w:t>
              </w:r>
            </w:fldSimple>
            <w:r>
              <w:t>)</w:t>
            </w:r>
          </w:p>
        </w:tc>
      </w:tr>
    </w:tbl>
    <w:p w14:paraId="6FB1A462" w14:textId="736EF0E3" w:rsidR="007075FB" w:rsidRPr="007075FB" w:rsidRDefault="002D16A1" w:rsidP="00D70381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7075FB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7075FB" w:rsidRPr="007075FB">
        <w:t xml:space="preserve"> </w:t>
      </w:r>
      <w:r w:rsidR="007075FB">
        <w:t>–</w:t>
      </w:r>
      <w:r w:rsidR="007075FB" w:rsidRPr="007075FB">
        <w:t xml:space="preserve"> </w:t>
      </w:r>
      <w:r w:rsidR="007075FB">
        <w:t>мольные доли компонентов в смеси</w:t>
      </w:r>
    </w:p>
    <w:p w14:paraId="700FF56B" w14:textId="77777777" w:rsidR="00D70381" w:rsidRPr="00915A42" w:rsidRDefault="00D70381" w:rsidP="00D70381">
      <w:pPr>
        <w:pStyle w:val="31"/>
      </w:pPr>
      <w:r>
        <w:t>Самодиффузия</w:t>
      </w:r>
    </w:p>
    <w:p w14:paraId="2F46F1A6" w14:textId="77777777" w:rsidR="00D70381" w:rsidRDefault="00D70381" w:rsidP="00FC3DF4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то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commentRangeStart w:id="94"/>
      <w:r w:rsidRPr="00BD7075">
        <w:rPr>
          <w:b/>
          <w:bCs/>
        </w:rPr>
        <w:t>самодиффузия</w:t>
      </w:r>
      <w:commentRangeEnd w:id="94"/>
      <w:r w:rsidRPr="00BD7075">
        <w:rPr>
          <w:rStyle w:val="af6"/>
          <w:rFonts w:eastAsia="SimSun" w:cstheme="minorBidi"/>
          <w:color w:val="auto"/>
          <w:lang w:eastAsia="en-US"/>
        </w:rPr>
        <w:commentReference w:id="94"/>
      </w:r>
      <w:r>
        <w:t xml:space="preserve">. Он характеризуется коэффициентами: </w:t>
      </w:r>
    </w:p>
    <w:p w14:paraId="4FB136CF" w14:textId="114D528B" w:rsidR="00D70381" w:rsidRDefault="00D70381" w:rsidP="00D70381">
      <w:pPr>
        <w:pStyle w:val="a2"/>
        <w:numPr>
          <w:ilvl w:val="0"/>
          <w:numId w:val="38"/>
        </w:numPr>
      </w:pPr>
      <w:r>
        <w:t xml:space="preserve">само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5C90844E" w14:textId="342366A6" w:rsidR="00D70381" w:rsidRDefault="00D70381" w:rsidP="00D70381">
      <w:pPr>
        <w:pStyle w:val="a2"/>
        <w:numPr>
          <w:ilvl w:val="0"/>
          <w:numId w:val="38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2F308DC3" w14:textId="1AFD6520" w:rsidR="00D70381" w:rsidRDefault="00D70381" w:rsidP="00D70381">
      <w:pPr>
        <w:pStyle w:val="a2"/>
        <w:numPr>
          <w:ilvl w:val="0"/>
          <w:numId w:val="38"/>
        </w:numPr>
      </w:pPr>
      <w:r>
        <w:t xml:space="preserve">само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74BB3B1E" w14:textId="77777777" w:rsidR="00D70381" w:rsidRDefault="00D70381" w:rsidP="00D70381">
      <w:pPr>
        <w:pStyle w:val="a2"/>
      </w:pPr>
      <w:r>
        <w:t xml:space="preserve">Количественное определение подобных коэффициентов затруднено, так как движение и релаксацию атомов тяжело определить химическими методами. </w:t>
      </w:r>
    </w:p>
    <w:p w14:paraId="4DD7E077" w14:textId="77777777" w:rsidR="00D70381" w:rsidRDefault="00D70381" w:rsidP="00FC3DF4">
      <w:pPr>
        <w:pStyle w:val="a3"/>
      </w:pPr>
      <w:r>
        <w:t>Коэффициенты самодиффузии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</w:t>
      </w:r>
    </w:p>
    <w:p w14:paraId="6DCB04BA" w14:textId="77777777" w:rsidR="00D70381" w:rsidRPr="00F31E32" w:rsidRDefault="00D70381" w:rsidP="00FC3DF4">
      <w:pPr>
        <w:pStyle w:val="a3"/>
      </w:pPr>
      <w:r>
        <w:t>Также о</w:t>
      </w:r>
      <w:r w:rsidRPr="00F31E32">
        <w:t xml:space="preserve">тличным методом измерения коэффициентов самодиффузии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</w:t>
      </w:r>
      <w:commentRangeStart w:id="95"/>
      <w:r w:rsidRPr="00F31E32">
        <w:t>воде</w:t>
      </w:r>
      <w:commentRangeEnd w:id="95"/>
      <w:r>
        <w:rPr>
          <w:rStyle w:val="af6"/>
          <w:rFonts w:eastAsia="SimSun" w:cstheme="minorBidi"/>
          <w:color w:val="auto"/>
          <w:lang w:eastAsia="en-US"/>
        </w:rPr>
        <w:commentReference w:id="95"/>
      </w:r>
      <w:r w:rsidRPr="00F31E32">
        <w:t>.</w:t>
      </w:r>
    </w:p>
    <w:p w14:paraId="5C95F42F" w14:textId="24B39043" w:rsidR="00A8197D" w:rsidRDefault="00464025" w:rsidP="00464025">
      <w:pPr>
        <w:pStyle w:val="31"/>
      </w:pPr>
      <w:proofErr w:type="gramStart"/>
      <w:r>
        <w:lastRenderedPageBreak/>
        <w:t>Связь  взаимодиффузии</w:t>
      </w:r>
      <w:proofErr w:type="gramEnd"/>
      <w:r>
        <w:t xml:space="preserve"> и самодиффузии</w:t>
      </w:r>
    </w:p>
    <w:p w14:paraId="127702E3" w14:textId="2D07DC22" w:rsidR="002A575C" w:rsidRDefault="00ED0D17" w:rsidP="00FC3DF4">
      <w:pPr>
        <w:pStyle w:val="a3"/>
      </w:pPr>
      <w:r>
        <w:t>Связ</w:t>
      </w:r>
      <w:r w:rsidR="00F90FD6">
        <w:t>ь между коэффициентом взаимодиффузии и самодиффузии описывается 2 уравнением Даркена</w:t>
      </w:r>
      <w:r w:rsidR="00F35CEF" w:rsidRPr="00F35CEF">
        <w:t xml:space="preserve"> (</w:t>
      </w:r>
      <w:r w:rsidR="00F35CEF">
        <w:t>для бинарной смеси)</w:t>
      </w:r>
      <w:r w:rsidR="00F90FD6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F90FD6" w14:paraId="4C4E5787" w14:textId="77777777" w:rsidTr="006D7C27">
        <w:tc>
          <w:tcPr>
            <w:tcW w:w="442" w:type="pct"/>
          </w:tcPr>
          <w:p w14:paraId="704163CC" w14:textId="77777777" w:rsidR="00F90FD6" w:rsidRDefault="00F90FD6" w:rsidP="00FC3DF4">
            <w:pPr>
              <w:pStyle w:val="a3"/>
            </w:pPr>
          </w:p>
        </w:tc>
        <w:tc>
          <w:tcPr>
            <w:tcW w:w="3942" w:type="pct"/>
          </w:tcPr>
          <w:p w14:paraId="179E7ADA" w14:textId="790BCF88" w:rsidR="00F90FD6" w:rsidRDefault="002D16A1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35DBCCD8" w14:textId="732CF696" w:rsidR="00F90FD6" w:rsidRDefault="00F90FD6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11</w:t>
              </w:r>
            </w:fldSimple>
            <w:r>
              <w:t>)</w:t>
            </w:r>
          </w:p>
        </w:tc>
      </w:tr>
    </w:tbl>
    <w:p w14:paraId="5FD45803" w14:textId="60B42273" w:rsidR="00F90FD6" w:rsidRDefault="002D16A1" w:rsidP="00FC3DF4">
      <w:pPr>
        <w:pStyle w:val="a3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6D7C27">
        <w:t xml:space="preserve"> – коэффициент активности компонента </w:t>
      </w:r>
      <w:r w:rsidR="006D7C27">
        <w:rPr>
          <w:lang w:val="en-US"/>
        </w:rPr>
        <w:t>A</w:t>
      </w:r>
      <w:r w:rsidR="006D7C27">
        <w:t xml:space="preserve"> в смеси</w:t>
      </w:r>
    </w:p>
    <w:p w14:paraId="799A748F" w14:textId="4B5EDA83" w:rsidR="006D7C27" w:rsidRPr="006D7C27" w:rsidRDefault="002D16A1" w:rsidP="00FC3DF4">
      <w:pPr>
        <w:pStyle w:val="a3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6D7C27">
        <w:t xml:space="preserve"> – концентрация компонента </w:t>
      </w:r>
      <w:r w:rsidR="006D7C27">
        <w:rPr>
          <w:lang w:val="en-US"/>
        </w:rPr>
        <w:t>A</w:t>
      </w:r>
      <w:r w:rsidR="006D7C27">
        <w:t xml:space="preserve"> в смеси</w:t>
      </w:r>
    </w:p>
    <w:p w14:paraId="5043C0E1" w14:textId="77777777" w:rsidR="00F90FD6" w:rsidRPr="002A575C" w:rsidRDefault="00F90FD6" w:rsidP="00FC3DF4">
      <w:pPr>
        <w:pStyle w:val="a3"/>
      </w:pPr>
    </w:p>
    <w:p w14:paraId="5A4D0034" w14:textId="77777777" w:rsidR="00A8197D" w:rsidRDefault="00A8197D" w:rsidP="00A8197D">
      <w:pPr>
        <w:pStyle w:val="31"/>
      </w:pPr>
      <w:r>
        <w:t>Связь диффузии с температурой</w:t>
      </w:r>
    </w:p>
    <w:p w14:paraId="570DA028" w14:textId="77777777" w:rsidR="00A8197D" w:rsidRDefault="00A8197D" w:rsidP="00FC3DF4">
      <w:pPr>
        <w:pStyle w:val="a3"/>
      </w:pPr>
      <w:r>
        <w:t xml:space="preserve">Можно считать, что в жидкостях зависимость вязкостей и коэффициентов диффузии близки к закону </w:t>
      </w:r>
      <w:commentRangeStart w:id="96"/>
      <w:r>
        <w:t>Аррениуса</w:t>
      </w:r>
      <w:commentRangeEnd w:id="96"/>
      <w:r>
        <w:rPr>
          <w:rStyle w:val="af6"/>
          <w:rFonts w:eastAsia="SimSun" w:cstheme="minorBidi"/>
          <w:color w:val="auto"/>
          <w:lang w:eastAsia="en-US"/>
        </w:rPr>
        <w:commentReference w:id="96"/>
      </w:r>
      <w:r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30"/>
        <w:gridCol w:w="1379"/>
      </w:tblGrid>
      <w:tr w:rsidR="00A8197D" w14:paraId="184BB6DC" w14:textId="77777777" w:rsidTr="000E1A1C">
        <w:tc>
          <w:tcPr>
            <w:tcW w:w="466" w:type="pct"/>
          </w:tcPr>
          <w:p w14:paraId="40C6137F" w14:textId="77777777" w:rsidR="00A8197D" w:rsidRDefault="00A8197D" w:rsidP="00FC3DF4">
            <w:pPr>
              <w:pStyle w:val="a3"/>
            </w:pPr>
          </w:p>
        </w:tc>
        <w:tc>
          <w:tcPr>
            <w:tcW w:w="3967" w:type="pct"/>
          </w:tcPr>
          <w:p w14:paraId="09E6B75F" w14:textId="34D98344" w:rsidR="00A8197D" w:rsidRDefault="00A8197D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73156EE2" w14:textId="1471585F" w:rsidR="00A8197D" w:rsidRDefault="00A8197D" w:rsidP="00FC3DF4">
            <w:pPr>
              <w:pStyle w:val="a3"/>
            </w:pPr>
            <w:bookmarkStart w:id="97" w:name="_Ref154525359"/>
            <w:r>
              <w:t>(</w:t>
            </w:r>
            <w:fldSimple w:instr=" SEQ Формула \*ARABIC ">
              <w:r w:rsidR="00E63F19">
                <w:rPr>
                  <w:noProof/>
                </w:rPr>
                <w:t>12</w:t>
              </w:r>
            </w:fldSimple>
            <w:r>
              <w:t>)</w:t>
            </w:r>
            <w:bookmarkEnd w:id="97"/>
          </w:p>
        </w:tc>
      </w:tr>
    </w:tbl>
    <w:p w14:paraId="2BB2D8FC" w14:textId="77777777" w:rsidR="00A8197D" w:rsidRPr="00E923B5" w:rsidRDefault="00A8197D" w:rsidP="00A8197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r>
        <w:rPr>
          <w:rFonts w:eastAsia="SimSun"/>
        </w:rPr>
        <w:t>предэкспотенциальный множитель</w:t>
      </w:r>
    </w:p>
    <w:p w14:paraId="073B04D5" w14:textId="77777777" w:rsidR="00A8197D" w:rsidRDefault="00A8197D" w:rsidP="00A8197D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энергия активации сдвига одного слоя жидкости относительно другого, энергия активации диффузии</w:t>
      </w:r>
    </w:p>
    <w:p w14:paraId="7E350537" w14:textId="68AC70FB" w:rsidR="00A8197D" w:rsidRPr="00754959" w:rsidRDefault="00A8197D" w:rsidP="00A8197D">
      <w:pPr>
        <w:pStyle w:val="a2"/>
        <w:rPr>
          <w:strike/>
        </w:rPr>
      </w:pPr>
      <w:r w:rsidRPr="00754959">
        <w:rPr>
          <w:strike/>
        </w:rPr>
        <w:t xml:space="preserve">Так как </w:t>
      </w:r>
      <m:oMath>
        <m:r>
          <w:rPr>
            <w:rFonts w:ascii="Cambria Math" w:hAnsi="Cambria Math"/>
            <w:strike/>
          </w:rPr>
          <m:t>E</m:t>
        </m:r>
      </m:oMath>
      <w:r w:rsidRPr="00754959">
        <w:rPr>
          <w:strike/>
        </w:rPr>
        <w:t xml:space="preserve"> явно не зависит от предэкспотенциального множителя, определяется лишь отношением </w:t>
      </w:r>
      <m:oMath>
        <m:r>
          <w:rPr>
            <w:rFonts w:ascii="Cambria Math" w:hAnsi="Cambria Math"/>
            <w:strike/>
          </w:rPr>
          <m:t>D</m:t>
        </m:r>
      </m:oMath>
      <w:r w:rsidRPr="00754959">
        <w:rPr>
          <w:strike/>
        </w:rPr>
        <w:t xml:space="preserve"> при разных температурах, следовательно, использование формулы </w:t>
      </w:r>
      <w:r w:rsidRPr="00754959">
        <w:rPr>
          <w:strike/>
        </w:rPr>
        <w:fldChar w:fldCharType="begin"/>
      </w:r>
      <w:r w:rsidRPr="00754959">
        <w:rPr>
          <w:strike/>
        </w:rPr>
        <w:instrText xml:space="preserve"> REF _Ref154576141 \h </w:instrText>
      </w:r>
      <w:r>
        <w:rPr>
          <w:strike/>
        </w:rPr>
        <w:instrText xml:space="preserve"> \* MERGEFORMAT </w:instrText>
      </w:r>
      <w:r w:rsidRPr="00754959">
        <w:rPr>
          <w:strike/>
        </w:rPr>
      </w:r>
      <w:r w:rsidRPr="00754959">
        <w:rPr>
          <w:strike/>
        </w:rPr>
        <w:fldChar w:fldCharType="separate"/>
      </w:r>
      <w:r w:rsidR="00E63F19">
        <w:rPr>
          <w:b/>
          <w:bCs/>
          <w:strike/>
        </w:rPr>
        <w:t>Ошибка! Источник ссылки не найден.</w:t>
      </w:r>
      <w:r w:rsidRPr="00754959">
        <w:rPr>
          <w:strike/>
        </w:rPr>
        <w:fldChar w:fldCharType="end"/>
      </w:r>
      <w:r w:rsidRPr="00754959">
        <w:rPr>
          <w:strike/>
        </w:rPr>
        <w:t xml:space="preserve"> даже для нешарообразного объекта не исказит значение </w:t>
      </w:r>
      <w:commentRangeStart w:id="98"/>
      <w:commentRangeEnd w:id="98"/>
      <m:oMath>
        <m:r>
          <m:rPr>
            <m:sty m:val="p"/>
          </m:rPr>
          <w:rPr>
            <w:rStyle w:val="af6"/>
            <w:rFonts w:ascii="Cambria Math" w:eastAsia="SimSun" w:hAnsi="Cambria Math" w:cstheme="minorBidi"/>
            <w:strike/>
            <w:color w:val="auto"/>
            <w:lang w:eastAsia="en-US"/>
          </w:rPr>
          <w:commentReference w:id="98"/>
        </m:r>
      </m:oMath>
    </w:p>
    <w:p w14:paraId="3DD05C8C" w14:textId="6B220535" w:rsidR="00A8197D" w:rsidRDefault="00D70381" w:rsidP="00D70381">
      <w:pPr>
        <w:pStyle w:val="31"/>
      </w:pPr>
      <w:r>
        <w:t>Изотропия</w:t>
      </w:r>
    </w:p>
    <w:p w14:paraId="132EC349" w14:textId="7D089CE1" w:rsidR="00D70381" w:rsidRPr="00D70381" w:rsidRDefault="00D70381" w:rsidP="00FC3DF4">
      <w:pPr>
        <w:pStyle w:val="a3"/>
      </w:pPr>
      <w:r>
        <w:t xml:space="preserve">В жидкостях коэффициент диффузии не зависит от пространственного </w:t>
      </w:r>
      <w:commentRangeStart w:id="99"/>
      <w:r>
        <w:t>направления</w:t>
      </w:r>
      <w:commentRangeEnd w:id="99"/>
      <w:r>
        <w:rPr>
          <w:rStyle w:val="af6"/>
          <w:rFonts w:eastAsia="SimSun" w:cstheme="minorBidi"/>
          <w:color w:val="auto"/>
          <w:lang w:eastAsia="en-US"/>
        </w:rPr>
        <w:commentReference w:id="99"/>
      </w:r>
    </w:p>
    <w:p w14:paraId="43CA1796" w14:textId="3E617F45" w:rsidR="00890685" w:rsidRDefault="00890685" w:rsidP="00996D2F">
      <w:pPr>
        <w:pStyle w:val="20"/>
      </w:pPr>
      <w:bookmarkStart w:id="100" w:name="_Toc136296704"/>
      <w:bookmarkEnd w:id="90"/>
      <w:r>
        <w:t>Итоговая Система</w:t>
      </w:r>
    </w:p>
    <w:p w14:paraId="1192205E" w14:textId="562425C7" w:rsidR="003D407A" w:rsidRDefault="003D407A" w:rsidP="00996D2F">
      <w:pPr>
        <w:pStyle w:val="20"/>
      </w:pPr>
      <w:r>
        <w:t xml:space="preserve">Описание метода </w:t>
      </w:r>
      <w:commentRangeStart w:id="101"/>
      <w:r>
        <w:t>моделирования</w:t>
      </w:r>
      <w:bookmarkEnd w:id="100"/>
      <w:commentRangeEnd w:id="101"/>
      <w:r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101"/>
      </w:r>
    </w:p>
    <w:p w14:paraId="2DF06F78" w14:textId="77777777" w:rsidR="003D407A" w:rsidRPr="00BF285C" w:rsidRDefault="003D407A" w:rsidP="00996D2F">
      <w:pPr>
        <w:pStyle w:val="31"/>
      </w:pPr>
      <w:bookmarkStart w:id="102" w:name="_Toc136296705"/>
      <w:r>
        <w:t>Проблемы моделирования</w:t>
      </w:r>
      <w:bookmarkEnd w:id="102"/>
    </w:p>
    <w:p w14:paraId="7BF126B5" w14:textId="36172F6B" w:rsidR="003D407A" w:rsidRDefault="003D407A" w:rsidP="00FC3DF4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фотоинициирования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где изменение концентрации соединения А описывается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AB0EA98" w14:textId="77777777" w:rsidTr="00D536A7">
        <w:tc>
          <w:tcPr>
            <w:tcW w:w="500" w:type="pct"/>
          </w:tcPr>
          <w:p w14:paraId="6D66DEF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1E84BB9E" w14:textId="77777777" w:rsidR="003D407A" w:rsidRDefault="002D16A1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651E690C" w14:textId="08B88292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13</w:t>
              </w:r>
            </w:fldSimple>
            <w:r>
              <w:t>)</w:t>
            </w:r>
          </w:p>
        </w:tc>
      </w:tr>
    </w:tbl>
    <w:p w14:paraId="50249F03" w14:textId="04E17254" w:rsidR="003D407A" w:rsidRDefault="003D407A" w:rsidP="00FC3DF4">
      <w:pPr>
        <w:pStyle w:val="a3"/>
      </w:pPr>
      <w:r>
        <w:t xml:space="preserve">Система перестает быть линейной, и методы исключения или метод Эйлера не подходят для решения. Метод </w:t>
      </w:r>
      <w:r w:rsidRPr="00D87B12">
        <w:t>квазистационарности</w:t>
      </w:r>
      <w:r>
        <w:t xml:space="preserve"> и метод квазиравновесия не могут быть применены, так они не позволяют точно посчитать поведение в начале процесса фотоинициировния (некоторые константы скорости которого крайне высоки), а ошибки при малых значениях времени повлекут за собой большие ошибки на всей области решения. </w:t>
      </w:r>
      <w:r>
        <w:lastRenderedPageBreak/>
        <w:t xml:space="preserve">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>
        <w:rPr>
          <w:rStyle w:val="mord"/>
        </w:rPr>
        <w:t>x</w:t>
      </w:r>
      <w:r>
        <w:t xml:space="preserve"> и </w:t>
      </w:r>
      <w:r>
        <w:rPr>
          <w:rStyle w:val="mord"/>
        </w:rPr>
        <w:t>y</w:t>
      </w:r>
      <w:r>
        <w:t xml:space="preserve"> в каждой точке, а также точки равновесия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CFD4171AA71644D799E0241DF2F8EB13"/>
          </w:placeholder>
        </w:sdtPr>
        <w:sdtContent>
          <w:r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0MV0ifV19LCJUYWciOiJDaXRhdmlQbGFjZWhvbGRlciM2NjgxMWE2My00MjVlLTQ2YzYtODA1YS04OWRkM2M2MTMwNjkiLCJUZXh0IjoiWzQxXSIsIldBSVZlcnNpb24iOiI2LjE1LjIuMCJ9}</w:instrText>
          </w:r>
          <w:r>
            <w:fldChar w:fldCharType="separate"/>
          </w:r>
          <w:r w:rsidR="005F03F8">
            <w:t>[41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CFD4171AA71644D799E0241DF2F8EB13"/>
          </w:placeholder>
        </w:sdtPr>
        <w:sdtContent>
          <w:r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wMlQwNDozMjo1MiIsIlByb2plY3QiOnsiJHJlZiI6IjgifX0sIlVzZU51bWJlcmluZ1R5cGVPZlBhcmVudERvY3VtZW50IjpmYWxzZX1dLCJGb3JtYXR0ZWRUZXh0Ijp7IiRpZCI6IjEwIiwiQ291bnQiOjEsIlRleHRVbml0cyI6W3siJGlkIjoiMTEiLCJGb250U3R5bGUiOnsiJGlkIjoiMTIiLCJOZXV0cmFsIjp0cnVlfSwiUmVhZGluZ09yZGVyIjoxLCJUZXh0IjoiWzQyXSJ9XX0sIlRhZyI6IkNpdGF2aVBsYWNlaG9sZGVyI2QxMTJlNWIyLTQ3NjMtNDk0Yy04N2VkLTFjNGVmODQ5NWM4YyIsIlRleHQiOiJbNDJdIiwiV0FJVmVyc2lvbiI6IjYuMTUuMi4wIn0=}</w:instrText>
          </w:r>
          <w:r>
            <w:fldChar w:fldCharType="separate"/>
          </w:r>
          <w:r w:rsidR="005F03F8">
            <w:t>[42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27F50F1B" w14:textId="77777777" w:rsidR="003D407A" w:rsidRDefault="003D407A" w:rsidP="00996D2F">
      <w:pPr>
        <w:pStyle w:val="31"/>
      </w:pPr>
      <w:bookmarkStart w:id="103" w:name="_Toc136296706"/>
      <w:r w:rsidRPr="00644CFE">
        <w:t>Формирование</w:t>
      </w:r>
      <w:r>
        <w:t xml:space="preserve"> системы</w:t>
      </w:r>
      <w:bookmarkEnd w:id="103"/>
    </w:p>
    <w:p w14:paraId="7F51508D" w14:textId="77777777" w:rsidR="003D407A" w:rsidRDefault="003D407A" w:rsidP="00FC3DF4">
      <w:pPr>
        <w:pStyle w:val="a3"/>
      </w:pPr>
      <w:bookmarkStart w:id="104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4DD5005" w14:textId="77777777" w:rsidTr="00D536A7">
        <w:tc>
          <w:tcPr>
            <w:tcW w:w="500" w:type="pct"/>
          </w:tcPr>
          <w:p w14:paraId="6D8C37F1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74B092B" w14:textId="625227A0" w:rsidR="003D407A" w:rsidRDefault="0065469E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4AB90C2" w14:textId="56A35415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14</w:t>
              </w:r>
            </w:fldSimple>
            <w:r>
              <w:t>)</w:t>
            </w:r>
          </w:p>
        </w:tc>
      </w:tr>
    </w:tbl>
    <w:p w14:paraId="4953BF16" w14:textId="77777777" w:rsidR="003D407A" w:rsidRDefault="003D407A" w:rsidP="00FC3DF4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0AD624C8" w14:textId="77777777" w:rsidTr="00D536A7">
        <w:tc>
          <w:tcPr>
            <w:tcW w:w="500" w:type="pct"/>
          </w:tcPr>
          <w:p w14:paraId="2CD67EB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BC81683" w14:textId="77777777" w:rsidR="003D407A" w:rsidRPr="00001B31" w:rsidRDefault="002D16A1" w:rsidP="00FC3DF4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061465E0" w14:textId="067A3961" w:rsidR="003D407A" w:rsidRPr="00FE72FE" w:rsidRDefault="002D16A1" w:rsidP="00996D2F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3D407A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57950463" w14:textId="2571DF90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15</w:t>
              </w:r>
            </w:fldSimple>
            <w:r>
              <w:t>)</w:t>
            </w:r>
          </w:p>
        </w:tc>
      </w:tr>
    </w:tbl>
    <w:p w14:paraId="544DC5D3" w14:textId="77777777" w:rsidR="003D407A" w:rsidRDefault="003D407A" w:rsidP="00FC3DF4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791BC87F" w14:textId="77777777" w:rsidTr="00D536A7">
        <w:tc>
          <w:tcPr>
            <w:tcW w:w="500" w:type="pct"/>
          </w:tcPr>
          <w:p w14:paraId="46AB2032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2DFEF143" w14:textId="77777777" w:rsidR="003D407A" w:rsidRPr="00FE72FE" w:rsidRDefault="002D16A1" w:rsidP="00FC3DF4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87A5BAD" w14:textId="223C09BC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16</w:t>
              </w:r>
            </w:fldSimple>
            <w:r>
              <w:t>)</w:t>
            </w:r>
          </w:p>
        </w:tc>
      </w:tr>
    </w:tbl>
    <w:p w14:paraId="39E7A95F" w14:textId="77777777" w:rsidR="003D407A" w:rsidRDefault="003D407A" w:rsidP="00FC3DF4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07597775" w14:textId="7C688152" w:rsidR="003D407A" w:rsidRDefault="002D16A1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3D407A">
        <w:t xml:space="preserve"> - </w:t>
      </w:r>
      <w:r w:rsidR="003D407A" w:rsidRPr="00FE72FE">
        <w:t>вектор концентраций</w:t>
      </w:r>
    </w:p>
    <w:p w14:paraId="0E488418" w14:textId="78C05050" w:rsidR="003D407A" w:rsidRDefault="0065469E" w:rsidP="00FC3DF4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 w:rsidRPr="00FE72FE">
        <w:t xml:space="preserve"> – </w:t>
      </w:r>
      <w:r w:rsidR="003D407A">
        <w:t>временной промежуток, где</w:t>
      </w:r>
      <w:r w:rsidR="003D407A"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>
        <w:t xml:space="preserve"> </w:t>
      </w:r>
      <w:r w:rsidR="003D407A" w:rsidRPr="00A902F1">
        <w:t>–</w:t>
      </w:r>
      <w:r w:rsidR="003D407A">
        <w:t xml:space="preserve"> любое время, до которого происходит расчет</w:t>
      </w:r>
    </w:p>
    <w:p w14:paraId="0F00563A" w14:textId="23B28822" w:rsidR="003D407A" w:rsidRDefault="002D16A1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3D407A">
        <w:t xml:space="preserve"> – начальные значения концентраций</w:t>
      </w:r>
    </w:p>
    <w:p w14:paraId="1AF8A9D1" w14:textId="77777777" w:rsidR="003D407A" w:rsidRDefault="003D407A" w:rsidP="00FC3DF4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09779FC" w14:textId="77777777" w:rsidR="003D407A" w:rsidRDefault="003D407A" w:rsidP="00FC3DF4">
      <w:pPr>
        <w:pStyle w:val="a3"/>
        <w:numPr>
          <w:ilvl w:val="0"/>
          <w:numId w:val="9"/>
        </w:numPr>
      </w:pPr>
      <w:r>
        <w:t>дискретизация по времени</w:t>
      </w:r>
    </w:p>
    <w:p w14:paraId="5E2FA830" w14:textId="77777777" w:rsidR="003D407A" w:rsidRDefault="003D407A" w:rsidP="00FC3DF4">
      <w:pPr>
        <w:pStyle w:val="a3"/>
        <w:numPr>
          <w:ilvl w:val="0"/>
          <w:numId w:val="9"/>
        </w:numPr>
      </w:pPr>
      <w:r>
        <w:t>линеаризация системы и итерационное решение с помощью метода Ньютона-Рафсона на каждом временном шаге</w:t>
      </w:r>
    </w:p>
    <w:p w14:paraId="65542C00" w14:textId="77777777" w:rsidR="003D407A" w:rsidRPr="002714BE" w:rsidRDefault="003D407A" w:rsidP="00FC3DF4">
      <w:pPr>
        <w:pStyle w:val="a3"/>
        <w:numPr>
          <w:ilvl w:val="0"/>
          <w:numId w:val="9"/>
        </w:numPr>
      </w:pPr>
      <w:r>
        <w:t>решение системы линейных алгебраических уравнений на каждой итерации</w:t>
      </w:r>
    </w:p>
    <w:p w14:paraId="6928F1C9" w14:textId="77777777" w:rsidR="003D407A" w:rsidRDefault="003D407A" w:rsidP="00996D2F">
      <w:pPr>
        <w:pStyle w:val="31"/>
      </w:pPr>
      <w:bookmarkStart w:id="105" w:name="_Toc136296707"/>
      <w:bookmarkEnd w:id="104"/>
      <w:r>
        <w:lastRenderedPageBreak/>
        <w:t>Дискретизация по времени</w:t>
      </w:r>
      <w:bookmarkEnd w:id="105"/>
    </w:p>
    <w:p w14:paraId="62D09A89" w14:textId="36E1AC48" w:rsidR="003D407A" w:rsidRDefault="003D407A" w:rsidP="00FC3DF4">
      <w:pPr>
        <w:pStyle w:val="a3"/>
      </w:pPr>
      <w:bookmarkStart w:id="106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CFD4171AA71644D799E0241DF2F8EB13"/>
          </w:placeholder>
        </w:sdtPr>
        <w:sdtContent>
          <w:r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DJUMDQ6MzI6NTIiLCJQcm9qZWN0Ijp7IiRyZWYiOiI4In19LCJVc2VOdW1iZXJpbmdUeXBlT2ZQYXJlbnREb2N1bWVudCI6ZmFsc2V9XSwiRm9ybWF0dGVkVGV4dCI6eyIkaWQiOiI5IiwiQ291bnQiOjEsIlRleHRVbml0cyI6W3siJGlkIjoiMTAiLCJGb250U3R5bGUiOnsiJGlkIjoiMTEiLCJOZXV0cmFsIjp0cnVlfSwiUmVhZGluZ09yZGVyIjoxLCJUZXh0IjoiWzQzXSJ9XX0sIlRhZyI6IkNpdGF2aVBsYWNlaG9sZGVyI2FkNjQ1YjJiLWJjMjktNDFiMC1hMDQ2LTIxMjZlMmU0NmIyYiIsIlRleHQiOiJbNDNdIiwiV0FJVmVyc2lvbiI6IjYuMTUuMi4wIn0=}</w:instrText>
          </w:r>
          <w:r>
            <w:fldChar w:fldCharType="separate"/>
          </w:r>
          <w:r w:rsidR="005F03F8">
            <w:t>[43]</w:t>
          </w:r>
          <w:r>
            <w:fldChar w:fldCharType="end"/>
          </w:r>
        </w:sdtContent>
      </w:sdt>
      <w:r>
        <w:t>:</w:t>
      </w:r>
    </w:p>
    <w:p w14:paraId="77C576E6" w14:textId="7529CAB2" w:rsidR="003D407A" w:rsidRDefault="003D407A" w:rsidP="00FC3DF4">
      <w:pPr>
        <w:pStyle w:val="a3"/>
        <w:numPr>
          <w:ilvl w:val="0"/>
          <w:numId w:val="8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CFD4171AA71644D799E0241DF2F8EB13"/>
          </w:placeholder>
        </w:sdtPr>
        <w:sdtContent>
          <w:r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wMlQwNDozMjo1MiIsIlByb2plY3QiOnsiJHJlZiI6IjgifX0sIlVzZU51bWJlcmluZ1R5cGVPZlBhcmVudERvY3VtZW50IjpmYWxzZX1dLCJGb3JtYXR0ZWRUZXh0Ijp7IiRpZCI6IjEwIiwiQ291bnQiOjEsIlRleHRVbml0cyI6W3siJGlkIjoiMTEiLCJGb250U3R5bGUiOnsiJGlkIjoiMTIiLCJOZXV0cmFsIjp0cnVlfSwiUmVhZGluZ09yZGVyIjoxLCJUZXh0IjoiWzQyXSJ9XX0sIlRhZyI6IkNpdGF2aVBsYWNlaG9sZGVyI2NkZGQxMDk4LTJkZWYtNGQzYi1iNTM5LWI2OWI4MmM5Yzg2ZiIsIlRleHQiOiJbNDJdIiwiV0FJVmVyc2lvbiI6IjYuMTUuMi4wIn0=}</w:instrText>
          </w:r>
          <w:r>
            <w:fldChar w:fldCharType="separate"/>
          </w:r>
          <w:r w:rsidR="005F03F8">
            <w:t>[42]</w:t>
          </w:r>
          <w:r>
            <w:fldChar w:fldCharType="end"/>
          </w:r>
        </w:sdtContent>
      </w:sdt>
      <w:r>
        <w:t>.</w:t>
      </w:r>
    </w:p>
    <w:p w14:paraId="6D6F3C6E" w14:textId="77777777" w:rsidR="003D407A" w:rsidRDefault="003D407A" w:rsidP="00FC3DF4">
      <w:pPr>
        <w:pStyle w:val="a3"/>
        <w:numPr>
          <w:ilvl w:val="0"/>
          <w:numId w:val="8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5F6E30EF" w14:textId="77777777" w:rsidR="003D407A" w:rsidRDefault="003D407A" w:rsidP="00FC3DF4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21582D19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4EC6DD9D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3E30BF74" w14:textId="77777777" w:rsidR="003D407A" w:rsidRDefault="003D407A" w:rsidP="00FC3DF4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1B5D48B8" w14:textId="77777777" w:rsidTr="00D536A7">
        <w:tc>
          <w:tcPr>
            <w:tcW w:w="500" w:type="pct"/>
          </w:tcPr>
          <w:p w14:paraId="6F2DA2CC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44CB6E43" w14:textId="77777777" w:rsidR="003D407A" w:rsidRDefault="002D16A1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4B51C772" w14:textId="1C2D48F4" w:rsidR="003D407A" w:rsidRDefault="003D407A" w:rsidP="00FC3DF4">
            <w:pPr>
              <w:pStyle w:val="a3"/>
            </w:pPr>
            <w:bookmarkStart w:id="107" w:name="_Ref134637239"/>
            <w:r>
              <w:t>(</w:t>
            </w:r>
            <w:fldSimple w:instr=" SEQ Формула \*ARABIC ">
              <w:r w:rsidR="00E63F19">
                <w:rPr>
                  <w:noProof/>
                </w:rPr>
                <w:t>17</w:t>
              </w:r>
            </w:fldSimple>
            <w:r>
              <w:t>)</w:t>
            </w:r>
            <w:bookmarkEnd w:id="107"/>
          </w:p>
        </w:tc>
      </w:tr>
    </w:tbl>
    <w:p w14:paraId="64BB6853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049E1BD0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09D9E01" w14:textId="77777777" w:rsidR="003D407A" w:rsidRPr="007A699D" w:rsidRDefault="002D16A1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- коэффициенты метода</w:t>
      </w:r>
    </w:p>
    <w:p w14:paraId="79C362FA" w14:textId="77777777" w:rsidR="003D407A" w:rsidRPr="007A699D" w:rsidRDefault="002D16A1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38BBE853" w14:textId="77777777" w:rsidTr="00D536A7">
        <w:tc>
          <w:tcPr>
            <w:tcW w:w="500" w:type="pct"/>
          </w:tcPr>
          <w:p w14:paraId="57B9101F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71AC667A" w14:textId="02E3909D" w:rsidR="003D407A" w:rsidRDefault="002D16A1" w:rsidP="00996D2F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7DE441C4" w14:textId="64B07B4D" w:rsidR="003D407A" w:rsidRDefault="003D407A" w:rsidP="00FC3DF4">
            <w:pPr>
              <w:pStyle w:val="a3"/>
            </w:pPr>
            <w:bookmarkStart w:id="108" w:name="_Ref134637241"/>
            <w:r>
              <w:t>(</w:t>
            </w:r>
            <w:fldSimple w:instr=" SEQ Формула \*ARABIC ">
              <w:r w:rsidR="00E63F19">
                <w:rPr>
                  <w:noProof/>
                </w:rPr>
                <w:t>18</w:t>
              </w:r>
            </w:fldSimple>
            <w:r>
              <w:t>)</w:t>
            </w:r>
            <w:bookmarkEnd w:id="108"/>
          </w:p>
        </w:tc>
      </w:tr>
    </w:tbl>
    <w:p w14:paraId="1BCC9631" w14:textId="16D8B703" w:rsidR="003D407A" w:rsidRDefault="002D16A1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3D407A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3D407A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3D407A" w:rsidRPr="006838B0">
        <w:t>​</w:t>
      </w:r>
      <w:r w:rsidR="003D407A">
        <w:t xml:space="preserve"> - </w:t>
      </w:r>
      <w:r w:rsidR="003D407A" w:rsidRPr="007A699D">
        <w:t>является нижнетреугольной для явных методов. Порядок точности метода зависит от выбора коэффициентов.</w:t>
      </w:r>
      <w:r w:rsidR="003D407A">
        <w:t xml:space="preserve"> </w:t>
      </w:r>
      <w:r w:rsidR="003D407A" w:rsidRPr="007A699D">
        <w:t>Существуют разные варианты явных методов Рунге-Кутты различных порядков и стадий</w:t>
      </w:r>
      <w:r w:rsidR="003D407A">
        <w:t xml:space="preserve"> (т.е. количества промежуточных значений функции на каждом временном промежутке). </w:t>
      </w:r>
      <w:r w:rsidR="003D407A" w:rsidRPr="007A699D">
        <w:t>Коэффициенты метода задаются таблицей Бутчера</w:t>
      </w:r>
      <w:r w:rsidR="003D407A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CFD4171AA71644D799E0241DF2F8EB13"/>
          </w:placeholder>
        </w:sdtPr>
        <w:sdtContent>
          <w:r w:rsidR="003D407A"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wMlQwNDozMjo1MiIsIlByb2plY3QiOnsiJHJlZiI6IjgifX0sIlVzZU51bWJlcmluZ1R5cGVPZlBhcmVudERvY3VtZW50IjpmYWxzZX1dLCJGb3JtYXR0ZWRUZXh0Ijp7IiRpZCI6IjE0IiwiQ291bnQiOjEsIlRleHRVbml0cyI6W3siJGlkIjoiMTUiLCJGb250U3R5bGUiOnsiJGlkIjoiMTYiLCJOZXV0cmFsIjp0cnVlfSwiUmVhZGluZ09yZGVyIjoxLCJUZXh0IjoiWzQ0XSJ9XX0sIlRhZyI6IkNpdGF2aVBsYWNlaG9sZGVyIzVhNzY2YjYyLTI0ODUtNDA5Ni1hODcyLTE4YzBmMWUyNjYyYiIsIlRleHQiOiJbNDRdIiwiV0FJVmVyc2lvbiI6IjYuMTUuMi4wIn0=}</w:instrText>
          </w:r>
          <w:r w:rsidR="003D407A">
            <w:fldChar w:fldCharType="separate"/>
          </w:r>
          <w:r w:rsidR="005F03F8">
            <w:t>[44]</w:t>
          </w:r>
          <w:r w:rsidR="003D407A">
            <w:fldChar w:fldCharType="end"/>
          </w:r>
        </w:sdtContent>
      </w:sdt>
      <w:r w:rsidR="003D407A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2303CDBB" w14:textId="77777777" w:rsidTr="00D536A7">
        <w:tc>
          <w:tcPr>
            <w:tcW w:w="500" w:type="pct"/>
          </w:tcPr>
          <w:p w14:paraId="12AA87B5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324DD2F" w14:textId="77777777" w:rsidR="003D407A" w:rsidRDefault="002D16A1" w:rsidP="00996D2F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284610EB" w14:textId="287EE36A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19</w:t>
              </w:r>
            </w:fldSimple>
            <w:r>
              <w:t>)</w:t>
            </w:r>
          </w:p>
        </w:tc>
      </w:tr>
    </w:tbl>
    <w:p w14:paraId="63F847E9" w14:textId="7D927C6D" w:rsidR="003D407A" w:rsidRDefault="003D407A" w:rsidP="00FC3DF4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09" w:name="_Hlk134744698"/>
      <w:bookmarkEnd w:id="106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CFD4171AA71644D799E0241DF2F8EB13"/>
          </w:placeholder>
        </w:sdtPr>
        <w:sdtContent>
          <w:r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DJUMDQ6MzI6NTIiLCJQcm9qZWN0Ijp7IiRyZWYiOiI4In19LCJVc2VOdW1iZXJpbmdUeXBlT2ZQYXJlbnREb2N1bWVudCI6ZmFsc2V9XSwiRm9ybWF0dGVkVGV4dCI6eyIkaWQiOiIxNCIsIkNvdW50IjoxLCJUZXh0VW5pdHMiOlt7IiRpZCI6IjE1IiwiRm9udFN0eWxlIjp7IiRpZCI6IjE2IiwiTmV1dHJhbCI6dHJ1ZX0sIlJlYWRpbmdPcmRlciI6MSwiVGV4dCI6Ils0NV0ifV19LCJUYWciOiJDaXRhdmlQbGFjZWhvbGRlciM3NzVmNjAxNS1jMTQxLTQ3Y2MtYTljMi03ZDBlNzVlZTJkOWYiLCJUZXh0IjoiWzQ1XSIsIldBSVZlcnNpb24iOiI2LjE1LjIuMCJ9}</w:instrText>
          </w:r>
          <w:r>
            <w:fldChar w:fldCharType="separate"/>
          </w:r>
          <w:r w:rsidR="005F03F8">
            <w:t>[45]</w:t>
          </w:r>
          <w:r>
            <w:fldChar w:fldCharType="end"/>
          </w:r>
        </w:sdtContent>
      </w:sdt>
      <w:r>
        <w:t xml:space="preserve">. </w:t>
      </w:r>
    </w:p>
    <w:p w14:paraId="46EBB2B3" w14:textId="5D41DA2D" w:rsidR="003D407A" w:rsidRDefault="003D407A" w:rsidP="00FC3DF4">
      <w:pPr>
        <w:pStyle w:val="a3"/>
      </w:pPr>
      <w:r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E63F19">
        <w:t>(</w:t>
      </w:r>
      <w:r w:rsidR="00E63F19">
        <w:rPr>
          <w:noProof/>
        </w:rPr>
        <w:t>17</w:t>
      </w:r>
      <w:r w:rsidR="00E63F19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E63F19">
        <w:t>(</w:t>
      </w:r>
      <w:r w:rsidR="00E63F19">
        <w:rPr>
          <w:noProof/>
        </w:rPr>
        <w:t>18</w:t>
      </w:r>
      <w:r w:rsidR="00E63F19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"/>
        <w:gridCol w:w="8712"/>
        <w:gridCol w:w="1379"/>
      </w:tblGrid>
      <w:tr w:rsidR="003D407A" w14:paraId="462ABE5C" w14:textId="77777777" w:rsidTr="00D536A7">
        <w:tc>
          <w:tcPr>
            <w:tcW w:w="472" w:type="pct"/>
          </w:tcPr>
          <w:p w14:paraId="5B335CEF" w14:textId="77777777" w:rsidR="003D407A" w:rsidRDefault="003D407A" w:rsidP="00FC3DF4">
            <w:pPr>
              <w:pStyle w:val="a3"/>
            </w:pPr>
          </w:p>
        </w:tc>
        <w:tc>
          <w:tcPr>
            <w:tcW w:w="4049" w:type="pct"/>
          </w:tcPr>
          <w:p w14:paraId="5C8129D8" w14:textId="0B4051C2" w:rsidR="003D407A" w:rsidRDefault="002D16A1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622F2852" w14:textId="3F5E5643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20</w:t>
              </w:r>
            </w:fldSimple>
            <w:r>
              <w:t>)</w:t>
            </w:r>
          </w:p>
        </w:tc>
      </w:tr>
    </w:tbl>
    <w:p w14:paraId="70D5B0D3" w14:textId="35DF7AC1" w:rsidR="003D407A" w:rsidRDefault="003D407A" w:rsidP="00FC3DF4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r>
        <w:rPr>
          <w:lang w:val="en-US"/>
        </w:rPr>
        <w:t>i</w:t>
      </w:r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CFD4171AA71644D799E0241DF2F8EB13"/>
          </w:placeholder>
        </w:sdtPr>
        <w:sdtContent>
          <w:r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AyVDA0OjMyOjUyIiwiUHJvamVjdCI6eyIkcmVmIjoiOCJ9fSwiVXNlTnVtYmVyaW5nVHlwZU9mUGFyZW50RG9jdW1lbnQiOmZhbHNlfV0sIkZvcm1hdHRlZFRleHQiOnsiJGlkIjoiMTAiLCJDb3VudCI6MSwiVGV4dFVuaXRzIjpbeyIkaWQiOiIxMSIsIkZvbnRTdHlsZSI6eyIkaWQiOiIxMiIsIk5ldXRyYWwiOnRydWV9LCJSZWFkaW5nT3JkZXIiOjEsIlRleHQiOiJbNDZdIn1dfSwiVGFnIjoiQ2l0YXZpUGxhY2Vob2xkZXIjY2JmYzI2NWMtY2U0OC00OTcyLTllYTUtYmU2MWM0ODNiNWU3IiwiVGV4dCI6Ils0Nl0iLCJXQUlWZXJzaW9uIjoiNi4xNS4yLjAifQ==}</w:instrText>
          </w:r>
          <w:r>
            <w:fldChar w:fldCharType="separate"/>
          </w:r>
          <w:r w:rsidR="005F03F8">
            <w:t>[46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50ED93F3" w14:textId="198CE1F8" w:rsidR="003D407A" w:rsidRDefault="003D407A" w:rsidP="00FC3DF4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CFD4171AA71644D799E0241DF2F8EB13"/>
          </w:placeholder>
        </w:sdtPr>
        <w:sdtContent>
          <w:r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wMlQwNDozMjo1MiIsIlByb2plY3QiOnsiJHJlZiI6IjgifX0sIlVzZU51bWJlcmluZ1R5cGVPZlBhcmVudERvY3VtZW50IjpmYWxzZX1dLCJGb3JtYXR0ZWRUZXh0Ijp7IiRpZCI6IjEwIiwiQ291bnQiOjEsIlRleHRVbml0cyI6W3siJGlkIjoiMTEiLCJGb250U3R5bGUiOnsiJGlkIjoiMTIiLCJOZXV0cmFsIjp0cnVlfSwiUmVhZGluZ09yZGVyIjoxLCJUZXh0IjoiWzQ3XSJ9XX0sIlRhZyI6IkNpdGF2aVBsYWNlaG9sZGVyIzIyZWFmZDdlLTQ1NTMtNGI1Zi05ODAyLWNiNGMyODYxNGUzZiIsIlRleHQiOiJbNDddIiwiV0FJVmVyc2lvbiI6IjYuMTUuMi4wIn0=}</w:instrText>
          </w:r>
          <w:r>
            <w:fldChar w:fldCharType="separate"/>
          </w:r>
          <w:r w:rsidR="005F03F8">
            <w:t>[47]</w:t>
          </w:r>
          <w:r>
            <w:fldChar w:fldCharType="end"/>
          </w:r>
        </w:sdtContent>
      </w:sdt>
      <w:r>
        <w:t xml:space="preserve">. </w:t>
      </w:r>
      <w:r>
        <w:lastRenderedPageBreak/>
        <w:t xml:space="preserve">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10"/>
      <w:r w:rsidRPr="00A807B9">
        <w:t>вид</w:t>
      </w:r>
      <w:commentRangeEnd w:id="110"/>
      <w:r>
        <w:rPr>
          <w:rStyle w:val="af6"/>
          <w:rFonts w:eastAsia="SimSun" w:cstheme="minorBidi"/>
          <w:color w:val="auto"/>
          <w:lang w:eastAsia="en-US"/>
        </w:rPr>
        <w:commentReference w:id="110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DA591C9" w14:textId="77777777" w:rsidTr="00D536A7">
        <w:tc>
          <w:tcPr>
            <w:tcW w:w="500" w:type="pct"/>
          </w:tcPr>
          <w:p w14:paraId="4551B083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69ED6642" w14:textId="1AEF3F83" w:rsidR="003D407A" w:rsidRPr="00ED5CAD" w:rsidRDefault="002D16A1" w:rsidP="00FC3DF4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5378D58E" w14:textId="35069B59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21</w:t>
              </w:r>
            </w:fldSimple>
            <w:r>
              <w:t>)</w:t>
            </w:r>
          </w:p>
        </w:tc>
      </w:tr>
    </w:tbl>
    <w:p w14:paraId="33D6A6C2" w14:textId="77777777" w:rsidR="003D407A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4CC8390B" w14:textId="77777777" w:rsidR="003D407A" w:rsidRPr="00A807B9" w:rsidRDefault="002D16A1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DD4F77">
        <w:t>​ определяются из условия точности метода</w:t>
      </w:r>
    </w:p>
    <w:p w14:paraId="3841294C" w14:textId="77777777" w:rsidR="003D407A" w:rsidRDefault="003D407A" w:rsidP="00996D2F">
      <w:pPr>
        <w:pStyle w:val="a2"/>
      </w:pPr>
      <w:r w:rsidRPr="00DD4F77"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36DA1B55" w14:textId="5C9F768D" w:rsidR="003D407A" w:rsidRPr="00DD4F77" w:rsidRDefault="003D407A" w:rsidP="00FC3DF4">
      <w:pPr>
        <w:pStyle w:val="a3"/>
        <w:numPr>
          <w:ilvl w:val="0"/>
          <w:numId w:val="10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CFD4171AA71644D799E0241DF2F8EB13"/>
          </w:placeholder>
        </w:sdtPr>
        <w:sdtContent>
          <w:r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wMlQwNDozMjo1MiIsIlByb2plY3QiOnsiJHJlZiI6IjgifX0sIlVzZU51bWJlcmluZ1R5cGVPZlBhcmVudERvY3VtZW50IjpmYWxzZX1dLCJGb3JtYXR0ZWRUZXh0Ijp7IiRpZCI6IjExIiwiQ291bnQiOjEsIlRleHRVbml0cyI6W3siJGlkIjoiMTIiLCJGb250U3R5bGUiOnsiJGlkIjoiMTMiLCJOZXV0cmFsIjp0cnVlfSwiUmVhZGluZ09yZGVyIjoxLCJUZXh0IjoiWzQ4XSJ9XX0sIlRhZyI6IkNpdGF2aVBsYWNlaG9sZGVyIzhmMGUxOTE0LTFhYWYtNDMyMC04YjlmLTQ0YzMyYzU0MzBjMCIsIlRleHQiOiJbNDhdIiwiV0FJVmVyc2lvbiI6IjYuMTUuMi4wIn0=}</w:instrText>
          </w:r>
          <w:r>
            <w:fldChar w:fldCharType="separate"/>
          </w:r>
          <w:r w:rsidR="005F03F8">
            <w:t>[48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685753BC" w14:textId="77777777" w:rsidR="003D407A" w:rsidRPr="00DD4F77" w:rsidRDefault="003D407A" w:rsidP="00FC3DF4">
      <w:pPr>
        <w:pStyle w:val="a3"/>
        <w:numPr>
          <w:ilvl w:val="0"/>
          <w:numId w:val="10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934348D" w14:textId="418869E0" w:rsidR="003D407A" w:rsidRDefault="003D407A" w:rsidP="00FC3DF4">
      <w:pPr>
        <w:pStyle w:val="a3"/>
        <w:numPr>
          <w:ilvl w:val="0"/>
          <w:numId w:val="10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CFD4171AA71644D799E0241DF2F8EB13"/>
          </w:placeholder>
        </w:sdtPr>
        <w:sdtContent>
          <w:r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DJUMDQ6MzI6NTIiLCJQcm9qZWN0Ijp7IiRyZWYiOiI4In19LCJVc2VOdW1iZXJpbmdUeXBlT2ZQYXJlbnREb2N1bWVudCI6ZmFsc2V9XSwiRm9ybWF0dGVkVGV4dCI6eyIkaWQiOiIxMiIsIkNvdW50IjoxLCJUZXh0VW5pdHMiOlt7IiRpZCI6IjEzIiwiRm9udFN0eWxlIjp7IiRpZCI6IjE0IiwiTmV1dHJhbCI6dHJ1ZX0sIlJlYWRpbmdPcmRlciI6MSwiVGV4dCI6Ils0OV0ifV19LCJUYWciOiJDaXRhdmlQbGFjZWhvbGRlciNkZDdhMzkyZC04YWE4LTRlMWUtYjg3My1jNGYyY2NiZTNmMTMiLCJUZXh0IjoiWzQ5XSIsIldBSVZlcnNpb24iOiI2LjE1LjIuMCJ9}</w:instrText>
          </w:r>
          <w:r>
            <w:fldChar w:fldCharType="separate"/>
          </w:r>
          <w:r w:rsidR="005F03F8">
            <w:t>[49]</w:t>
          </w:r>
          <w:r>
            <w:fldChar w:fldCharType="end"/>
          </w:r>
        </w:sdtContent>
      </w:sdt>
      <w:r w:rsidRPr="00DD4F77">
        <w:t>.</w:t>
      </w:r>
    </w:p>
    <w:p w14:paraId="62D0FC95" w14:textId="77777777" w:rsidR="003D407A" w:rsidRPr="00A5027C" w:rsidRDefault="003D407A" w:rsidP="00FC3DF4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0676C79C" w14:textId="77777777" w:rsidR="003D407A" w:rsidRPr="00185B6A" w:rsidRDefault="003D407A" w:rsidP="00996D2F">
      <w:pPr>
        <w:pStyle w:val="31"/>
      </w:pPr>
      <w:bookmarkStart w:id="111" w:name="_Toc136296708"/>
      <w:bookmarkEnd w:id="109"/>
      <w:r>
        <w:t>Линеаризация системы и итерационное решение</w:t>
      </w:r>
      <w:bookmarkEnd w:id="111"/>
    </w:p>
    <w:p w14:paraId="15D4593B" w14:textId="52FFC560" w:rsidR="003D407A" w:rsidRDefault="003D407A" w:rsidP="00FC3DF4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является численный метод Ньютона-Рафсона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CFD4171AA71644D799E0241DF2F8EB13"/>
          </w:placeholder>
        </w:sdtPr>
        <w:sdtContent>
          <w:r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DJUMDQ6MzI6NTIiLCJQcm9qZWN0Ijp7IiRyZWYiOiI4In19LCJVc2VOdW1iZXJpbmdUeXBlT2ZQYXJlbnREb2N1bWVudCI6ZmFsc2V9XSwiRm9ybWF0dGVkVGV4dCI6eyIkaWQiOiIxMSIsIkNvdW50IjoxLCJUZXh0VW5pdHMiOlt7IiRpZCI6IjEyIiwiRm9udFN0eWxlIjp7IiRpZCI6IjEzIiwiTmV1dHJhbCI6dHJ1ZX0sIlJlYWRpbmdPcmRlciI6MSwiVGV4dCI6Ils1MF0ifV19LCJUYWciOiJDaXRhdmlQbGFjZWhvbGRlciMzYzBjMGI2YS01MWU3LTRmZjktYTM5My0zNDk3OGU3YTBiMzUiLCJUZXh0IjoiWzUwXSIsIldBSVZlcnNpb24iOiI2LjE1LjIuMCJ9}</w:instrText>
          </w:r>
          <w:r>
            <w:fldChar w:fldCharType="separate"/>
          </w:r>
          <w:r w:rsidR="005F03F8">
            <w:t>[50]</w:t>
          </w:r>
          <w:r>
            <w:fldChar w:fldCharType="end"/>
          </w:r>
        </w:sdtContent>
      </w:sdt>
      <w:r>
        <w:t>. Э</w:t>
      </w:r>
      <w:r w:rsidRPr="00B30060">
        <w:t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Рафсоном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CFD4171AA71644D799E0241DF2F8EB13"/>
          </w:placeholder>
        </w:sdtPr>
        <w:sdtContent>
          <w:r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DJUMDQ6MzI6NTIiLCJQcm9qZWN0Ijp7IiRyZWYiOiI4In19LCJVc2VOdW1iZXJpbmdUeXBlT2ZQYXJlbnREb2N1bWVudCI6ZmFsc2V9XSwiRm9ybWF0dGVkVGV4dCI6eyIkaWQiOiIxMiIsIkNvdW50IjoxLCJUZXh0VW5pdHMiOlt7IiRpZCI6IjEzIiwiRm9udFN0eWxlIjp7IiRpZCI6IjE0IiwiTmV1dHJhbCI6dHJ1ZX0sIlJlYWRpbmdPcmRlciI6MSwiVGV4dCI6Ils0OV0ifV19LCJUYWciOiJDaXRhdmlQbGFjZWhvbGRlciM0MjVjZmFjNS0xMThiLTQ3MDItYTFjZi03ZGYyYTkxNTNlYzMiLCJUZXh0IjoiWzQ5XSIsIldBSVZlcnNpb24iOiI2LjE1LjIuMCJ9}</w:instrText>
          </w:r>
          <w:r>
            <w:fldChar w:fldCharType="separate"/>
          </w:r>
          <w:r w:rsidR="005F03F8">
            <w:t>[49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611BD0A5" w14:textId="77777777" w:rsidTr="00D536A7">
        <w:tc>
          <w:tcPr>
            <w:tcW w:w="482" w:type="pct"/>
          </w:tcPr>
          <w:p w14:paraId="0E6FF0B2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771A258" w14:textId="37136B9A" w:rsidR="003D407A" w:rsidRDefault="002D16A1" w:rsidP="00FC3DF4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5D6E0753" w14:textId="4ABF765C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22</w:t>
              </w:r>
            </w:fldSimple>
            <w:r>
              <w:t>)</w:t>
            </w:r>
          </w:p>
        </w:tc>
      </w:tr>
    </w:tbl>
    <w:p w14:paraId="03202D73" w14:textId="77777777" w:rsidR="003D407A" w:rsidRDefault="003D407A" w:rsidP="00996D2F">
      <w:pPr>
        <w:pStyle w:val="a2"/>
      </w:pPr>
      <w:r>
        <w:t>м</w:t>
      </w:r>
      <w:r w:rsidRPr="00B30060">
        <w:t>етод Ньютона-Рафсона выполняет следующие шаги:</w:t>
      </w:r>
    </w:p>
    <w:p w14:paraId="047C50A6" w14:textId="77777777" w:rsidR="003D407A" w:rsidRPr="00B30060" w:rsidRDefault="003D407A" w:rsidP="00996D2F">
      <w:pPr>
        <w:pStyle w:val="a2"/>
        <w:numPr>
          <w:ilvl w:val="0"/>
          <w:numId w:val="11"/>
        </w:numPr>
      </w:pPr>
      <w:r w:rsidRPr="00B30060">
        <w:t>Задается начальное приближение вектора решения</w:t>
      </w:r>
      <w:r>
        <w:t>:</w:t>
      </w:r>
    </w:p>
    <w:p w14:paraId="302EA8CE" w14:textId="59E84342" w:rsidR="003D407A" w:rsidRDefault="003D407A" w:rsidP="00996D2F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090EAFA9" w14:textId="61EC3DF9" w:rsidR="003D407A" w:rsidRDefault="003D407A" w:rsidP="00996D2F">
      <w:pPr>
        <w:pStyle w:val="a2"/>
        <w:numPr>
          <w:ilvl w:val="0"/>
          <w:numId w:val="11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13759FE8" w14:textId="1A5B131D" w:rsidR="003D407A" w:rsidRDefault="003D407A" w:rsidP="00996D2F">
      <w:pPr>
        <w:pStyle w:val="a2"/>
        <w:numPr>
          <w:ilvl w:val="0"/>
          <w:numId w:val="11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:rsidRPr="000053E7" w14:paraId="7D335FFF" w14:textId="77777777" w:rsidTr="00D536A7">
        <w:tc>
          <w:tcPr>
            <w:tcW w:w="482" w:type="pct"/>
          </w:tcPr>
          <w:p w14:paraId="22843746" w14:textId="77777777" w:rsidR="003D407A" w:rsidRPr="000053E7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45494C29" w14:textId="3DB0C8E9" w:rsidR="003D407A" w:rsidRPr="000053E7" w:rsidRDefault="002D16A1" w:rsidP="00FC3DF4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27FBAD48" w14:textId="1CEC37F0" w:rsidR="003D407A" w:rsidRPr="000053E7" w:rsidRDefault="003D407A" w:rsidP="00FC3DF4">
            <w:pPr>
              <w:pStyle w:val="a3"/>
            </w:pPr>
            <w:r w:rsidRPr="000053E7">
              <w:t>(</w:t>
            </w:r>
            <w:fldSimple w:instr=" SEQ Формула \*ARABIC ">
              <w:r w:rsidR="00E63F19">
                <w:rPr>
                  <w:noProof/>
                </w:rPr>
                <w:t>23</w:t>
              </w:r>
            </w:fldSimple>
            <w:r w:rsidRPr="000053E7">
              <w:t>)</w:t>
            </w:r>
          </w:p>
        </w:tc>
      </w:tr>
    </w:tbl>
    <w:p w14:paraId="36F6A65C" w14:textId="77777777" w:rsidR="003D407A" w:rsidRDefault="003D407A" w:rsidP="00FC3DF4">
      <w:pPr>
        <w:pStyle w:val="a3"/>
        <w:numPr>
          <w:ilvl w:val="0"/>
          <w:numId w:val="11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5AD91C90" w14:textId="77777777" w:rsidTr="00D536A7">
        <w:tc>
          <w:tcPr>
            <w:tcW w:w="482" w:type="pct"/>
          </w:tcPr>
          <w:p w14:paraId="2F58E07A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FA885FA" w14:textId="3CEB83CA" w:rsidR="003D407A" w:rsidRDefault="002D16A1" w:rsidP="00FC3DF4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7F28C9F8" w14:textId="4E2D1AA6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24</w:t>
              </w:r>
            </w:fldSimple>
            <w:r>
              <w:t>)</w:t>
            </w:r>
          </w:p>
        </w:tc>
      </w:tr>
    </w:tbl>
    <w:p w14:paraId="5629A8B0" w14:textId="77777777" w:rsidR="003D407A" w:rsidRDefault="003D407A" w:rsidP="00996D2F">
      <w:pPr>
        <w:pStyle w:val="a2"/>
        <w:numPr>
          <w:ilvl w:val="0"/>
          <w:numId w:val="11"/>
        </w:numPr>
      </w:pPr>
      <w:r w:rsidRPr="004D1C5D">
        <w:t>Проверяется условие окончания итерационного процесса</w:t>
      </w:r>
    </w:p>
    <w:p w14:paraId="173942C1" w14:textId="77777777" w:rsidR="003D407A" w:rsidRDefault="003D407A" w:rsidP="00FC3DF4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AC29F4A" w14:textId="77777777" w:rsidR="003D407A" w:rsidRDefault="003D407A" w:rsidP="00996D2F">
      <w:pPr>
        <w:pStyle w:val="31"/>
      </w:pPr>
      <w:bookmarkStart w:id="112" w:name="_Toc136296709"/>
      <w:r>
        <w:t>Решение СЛАУ</w:t>
      </w:r>
      <w:bookmarkEnd w:id="112"/>
    </w:p>
    <w:p w14:paraId="67657DB2" w14:textId="5F643F9D" w:rsidR="003D407A" w:rsidRDefault="003D407A" w:rsidP="00FC3DF4">
      <w:pPr>
        <w:pStyle w:val="a3"/>
      </w:pPr>
      <w:bookmarkStart w:id="113" w:name="_Hlk134744726"/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CFD4171AA71644D799E0241DF2F8EB13"/>
          </w:placeholder>
        </w:sdtPr>
        <w:sdtContent>
          <w:r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AyVDA0OjMyOjUyIiwiUHJvamVjdCI6eyIkcmVmIjoiOCJ9fSwiVXNlTnVtYmVyaW5nVHlwZU9mUGFyZW50RG9jdW1lbnQiOmZhbHNlfV0sIkZvcm1hdHRlZFRleHQiOnsiJGlkIjoiMTAiLCJDb3VudCI6MSwiVGV4dFVuaXRzIjpbeyIkaWQiOiIxMSIsIkZvbnRTdHlsZSI6eyIkaWQiOiIxMiIsIk5ldXRyYWwiOnRydWV9LCJSZWFkaW5nT3JkZXIiOjEsIlRleHQiOiJbNTFdIn1dfSwiVGFnIjoiQ2l0YXZpUGxhY2Vob2xkZXIjYjZmZjc3ZTctZjRiYi00ZjEwLTk4YjQtMzdmZTFkYjkwNDE2IiwiVGV4dCI6Ils1MV0iLCJXQUlWZXJzaW9uIjoiNi4xNS4yLjAifQ==}</w:instrText>
          </w:r>
          <w:r>
            <w:fldChar w:fldCharType="separate"/>
          </w:r>
          <w:r w:rsidR="005F03F8">
            <w:t>[51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CFD4171AA71644D799E0241DF2F8EB13"/>
          </w:placeholder>
        </w:sdtPr>
        <w:sdtContent>
          <w:r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1Ml0ifV19LCJUYWciOiJDaXRhdmlQbGFjZWhvbGRlciNjYTRlMTYzMi00ZGY2LTQ2NmMtODdhYi1mYTg4MTc0ZDVhY2QiLCJUZXh0IjoiWzUyXSIsIldBSVZlcnNpb24iOiI2LjE1LjIuMCJ9}</w:instrText>
          </w:r>
          <w:r>
            <w:fldChar w:fldCharType="separate"/>
          </w:r>
          <w:r w:rsidR="005F03F8">
            <w:t>[52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3B940F20" w14:textId="77818212" w:rsidR="003D407A" w:rsidRDefault="003D407A" w:rsidP="00FC3DF4">
      <w:pPr>
        <w:pStyle w:val="a3"/>
        <w:numPr>
          <w:ilvl w:val="0"/>
          <w:numId w:val="12"/>
        </w:numPr>
      </w:pPr>
      <w:r w:rsidRPr="004D3883">
        <w:t xml:space="preserve">Прямые решатели (direct solvers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CFD4171AA71644D799E0241DF2F8EB13"/>
          </w:placeholder>
        </w:sdtPr>
        <w:sdtContent>
          <w:r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AyVDA0OjMyOjUyIiwiUHJvamVjdCI6eyIkcmVmIjoiOCJ9fSwiVXNlTnVtYmVyaW5nVHlwZU9mUGFyZW50RG9jdW1lbnQiOmZhbHNlfV0sIkZvcm1hdHRlZFRleHQiOnsiJGlkIjoiMTUiLCJDb3VudCI6MSwiVGV4dFVuaXRzIjpbeyIkaWQiOiIxNiIsIkZvbnRTdHlsZSI6eyIkaWQiOiIxNyIsIk5ldXRyYWwiOnRydWV9LCJSZWFkaW5nT3JkZXIiOjEsIlRleHQiOiJbNTNdIn1dfSwiVGFnIjoiQ2l0YXZpUGxhY2Vob2xkZXIjNWZiODg4ZDMtZTIxOS00MDNkLWJhYjQtMGViYWU1YmI4MDA4IiwiVGV4dCI6Ils1M10iLCJXQUlWZXJzaW9uIjoiNi4xNS4yLjAifQ==}</w:instrText>
          </w:r>
          <w:r>
            <w:fldChar w:fldCharType="separate"/>
          </w:r>
          <w:r w:rsidR="005F03F8">
            <w:t>[53]</w:t>
          </w:r>
          <w:r>
            <w:fldChar w:fldCharType="end"/>
          </w:r>
        </w:sdtContent>
      </w:sdt>
      <w:r w:rsidRPr="004D3883">
        <w:t>.</w:t>
      </w:r>
    </w:p>
    <w:p w14:paraId="3A1502F6" w14:textId="69B9814B" w:rsidR="003D407A" w:rsidRDefault="003D407A" w:rsidP="00FC3DF4">
      <w:pPr>
        <w:pStyle w:val="a3"/>
        <w:numPr>
          <w:ilvl w:val="0"/>
          <w:numId w:val="12"/>
        </w:numPr>
      </w:pPr>
      <w:r w:rsidRPr="00D04235">
        <w:t xml:space="preserve">Итерационные решатели (iterative solvers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CFD4171AA71644D799E0241DF2F8EB13"/>
          </w:placeholder>
        </w:sdtPr>
        <w:sdtContent>
          <w:r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DJUMDQ6MzI6NTIiLCJQcm9qZWN0Ijp7IiRyZWYiOiI4In19LCJVc2VOdW1iZXJpbmdUeXBlT2ZQYXJlbnREb2N1bWVudCI6ZmFsc2V9XSwiRm9ybWF0dGVkVGV4dCI6eyIkaWQiOiIxMiIsIkNvdW50IjoxLCJUZXh0VW5pdHMiOlt7IiRpZCI6IjEzIiwiRm9udFN0eWxlIjp7IiRpZCI6IjE0IiwiTmV1dHJhbCI6dHJ1ZX0sIlJlYWRpbmdPcmRlciI6MSwiVGV4dCI6Ils1NF0ifV19LCJUYWciOiJDaXRhdmlQbGFjZWhvbGRlciMyYjljZTQ1NC0yMDM5LTQyNTAtYTBiNy03YjJhOWMwMTdiZTgiLCJUZXh0IjoiWzU0XSIsIldBSVZlcnNpb24iOiI2LjE1LjIuMCJ9}</w:instrText>
          </w:r>
          <w:r>
            <w:fldChar w:fldCharType="separate"/>
          </w:r>
          <w:r w:rsidR="005F03F8">
            <w:t>[54]</w:t>
          </w:r>
          <w:r>
            <w:fldChar w:fldCharType="end"/>
          </w:r>
        </w:sdtContent>
      </w:sdt>
      <w:r w:rsidRPr="00D04235">
        <w:t>.</w:t>
      </w:r>
    </w:p>
    <w:p w14:paraId="531F6405" w14:textId="56044C99" w:rsidR="003D407A" w:rsidRDefault="003D407A" w:rsidP="00FC3DF4">
      <w:pPr>
        <w:pStyle w:val="a3"/>
      </w:pPr>
      <w:r w:rsidRPr="00D04235">
        <w:lastRenderedPageBreak/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Parallel Direct Sparse Solver</w:t>
      </w:r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CFD4171AA71644D799E0241DF2F8EB13"/>
          </w:placeholder>
        </w:sdtPr>
        <w:sdtContent>
          <w:r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DJUMDQ6MzI6NTIiLCJQcm9qZWN0Ijp7IiRyZWYiOiI4In19LCJVc2VOdW1iZXJpbmdUeXBlT2ZQYXJlbnREb2N1bWVudCI6ZmFsc2V9XSwiRm9ybWF0dGVkVGV4dCI6eyIkaWQiOiIxNCIsIkNvdW50IjoxLCJUZXh0VW5pdHMiOlt7IiRpZCI6IjE1IiwiRm9udFN0eWxlIjp7IiRpZCI6IjE2IiwiTmV1dHJhbCI6dHJ1ZX0sIlJlYWRpbmdPcmRlciI6MSwiVGV4dCI6Ils1NV0ifV19LCJUYWciOiJDaXRhdmlQbGFjZWhvbGRlciMwM2RlNjAzYS01ZmI2LTQxMzYtOWNkZi05ZTk1ZGYyMDVjNWUiLCJUZXh0IjoiWzU1XSIsIldBSVZlcnNpb24iOiI2LjE1LjIuMCJ9}</w:instrText>
          </w:r>
          <w:r>
            <w:fldChar w:fldCharType="separate"/>
          </w:r>
          <w:r w:rsidR="005F03F8">
            <w:t>[55]</w:t>
          </w:r>
          <w:r>
            <w:fldChar w:fldCharType="end"/>
          </w:r>
        </w:sdtContent>
      </w:sdt>
      <w:r w:rsidRPr="00936AF3">
        <w:t>. PARDISO также имеет ряд опций для настройки параметров решателя, таких как предобуславливатель, стратегия переупорядочивания, уровень диагностики и т.д.</w:t>
      </w:r>
      <w:r w:rsidRPr="0015000C">
        <w:t xml:space="preserve"> </w:t>
      </w:r>
      <w:r w:rsidRPr="004516FC">
        <w:t xml:space="preserve">Предобуславливатель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Предобуславливатель может быть левым или правым, в зависимости от того, с какой стороны он умножается на матрицу системы. Существуют разные виды предобуславливателей, например, диагональный, неполный LU-разложения, многосеточный и др. Предобуславливание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r w:rsidRPr="00936AF3">
        <w:t>Intel® oneAPI Math Kernel Library</w:t>
      </w:r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CFD4171AA71644D799E0241DF2F8EB13"/>
          </w:placeholder>
        </w:sdtPr>
        <w:sdtContent>
          <w:r>
            <w:fldChar w:fldCharType="begin"/>
          </w:r>
          <w:r w:rsidR="008E449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AyVDA0OjMyOjUyIiwiUHJvamVjdCI6eyIkcmVmIjoiOCJ9fSwiVXNlTnVtYmVyaW5nVHlwZU9mUGFyZW50RG9jdW1lbnQiOmZhbHNlfV0sIkZvcm1hdHRlZFRleHQiOnsiJGlkIjoiMTIiLCJDb3VudCI6MSwiVGV4dFVuaXRzIjpbeyIkaWQiOiIxMyIsIkZvbnRTdHlsZSI6eyIkaWQiOiIxNCIsIk5ldXRyYWwiOnRydWV9LCJSZWFkaW5nT3JkZXIiOjEsIlRleHQiOiJbNTZdIn1dfSwiVGFnIjoiQ2l0YXZpUGxhY2Vob2xkZXIjN2ZiYjAzM2EtMTAyYi00NjAyLTlmMWMtOGQ3MTBhYzZkMGI4IiwiVGV4dCI6Ils1Nl0iLCJXQUlWZXJzaW9uIjoiNi4xNS4yLjAifQ==}</w:instrText>
          </w:r>
          <w:r>
            <w:fldChar w:fldCharType="separate"/>
          </w:r>
          <w:r w:rsidR="005F03F8">
            <w:t>[56]</w:t>
          </w:r>
          <w:r>
            <w:fldChar w:fldCharType="end"/>
          </w:r>
        </w:sdtContent>
      </w:sdt>
      <w:r>
        <w:t>.</w:t>
      </w:r>
    </w:p>
    <w:p w14:paraId="39F0FE35" w14:textId="77777777" w:rsidR="00025D16" w:rsidRPr="00BA0302" w:rsidRDefault="00025D16" w:rsidP="00996D2F">
      <w:pPr>
        <w:pStyle w:val="12"/>
      </w:pPr>
      <w:bookmarkStart w:id="114" w:name="_Toc136296710"/>
      <w:r>
        <w:lastRenderedPageBreak/>
        <w:t>Экспериментальная часть</w:t>
      </w:r>
      <w:bookmarkEnd w:id="114"/>
    </w:p>
    <w:p w14:paraId="408162FB" w14:textId="4060DB97" w:rsidR="00025D16" w:rsidRDefault="00025D16" w:rsidP="00996D2F">
      <w:pPr>
        <w:pStyle w:val="20"/>
        <w:numPr>
          <w:ilvl w:val="0"/>
          <w:numId w:val="26"/>
        </w:numPr>
      </w:pPr>
      <w:r>
        <w:t>Сравнение со старой моделью</w:t>
      </w:r>
    </w:p>
    <w:p w14:paraId="5F50418B" w14:textId="77777777" w:rsidR="00025D16" w:rsidRPr="004516FC" w:rsidRDefault="00025D16" w:rsidP="00FC3DF4">
      <w:pPr>
        <w:pStyle w:val="a3"/>
      </w:pPr>
    </w:p>
    <w:bookmarkEnd w:id="113"/>
    <w:p w14:paraId="10B41CF2" w14:textId="77777777" w:rsidR="003D407A" w:rsidRDefault="003D407A" w:rsidP="00996D2F">
      <w:pPr>
        <w:pStyle w:val="a2"/>
      </w:pPr>
    </w:p>
    <w:p w14:paraId="0CD7A457" w14:textId="77777777" w:rsidR="00F95B6C" w:rsidRDefault="00F95B6C" w:rsidP="00FC3DF4">
      <w:pPr>
        <w:pStyle w:val="a3"/>
      </w:pPr>
    </w:p>
    <w:p w14:paraId="2CDFF119" w14:textId="77777777" w:rsidR="006E0612" w:rsidRPr="006E0612" w:rsidRDefault="006E0612" w:rsidP="00FC3DF4">
      <w:pPr>
        <w:pStyle w:val="a3"/>
      </w:pPr>
    </w:p>
    <w:p w14:paraId="19A46E9D" w14:textId="607FE641" w:rsidR="0085403A" w:rsidRDefault="0085403A" w:rsidP="006E0612">
      <w:pPr>
        <w:ind w:left="284"/>
      </w:pPr>
    </w:p>
    <w:sdt>
      <w:sdtPr>
        <w:rPr>
          <w:rFonts w:ascii="Times New Roman" w:eastAsia="Times New Roman" w:hAnsi="Times New Roman" w:cstheme="minorHAnsi"/>
          <w:color w:val="000000" w:themeColor="text1"/>
          <w:sz w:val="28"/>
        </w:rPr>
        <w:tag w:val="CitaviBibliography"/>
        <w:id w:val="-395282538"/>
        <w:placeholder>
          <w:docPart w:val="DefaultPlaceholder_-1854013440"/>
        </w:placeholder>
      </w:sdtPr>
      <w:sdtEndPr>
        <w:rPr>
          <w:szCs w:val="22"/>
        </w:rPr>
      </w:sdtEndPr>
      <w:sdtContent>
        <w:p w14:paraId="0B2E8F5D" w14:textId="77777777" w:rsidR="005F03F8" w:rsidRDefault="004021A3" w:rsidP="005F03F8">
          <w:pPr>
            <w:pStyle w:val="CitaviBibliographyHeading"/>
          </w:pPr>
          <w:r>
            <w:fldChar w:fldCharType="begin"/>
          </w:r>
          <w:r>
            <w:instrText>ADDIN CitaviBibliography</w:instrText>
          </w:r>
          <w:r>
            <w:fldChar w:fldCharType="separate"/>
          </w:r>
          <w:r w:rsidR="005F03F8">
            <w:t>Список литературы</w:t>
          </w:r>
        </w:p>
        <w:p w14:paraId="66F1B35C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1.</w:t>
          </w:r>
          <w:r w:rsidRPr="005F03F8">
            <w:rPr>
              <w:lang w:val="en-US"/>
            </w:rPr>
            <w:tab/>
          </w:r>
          <w:bookmarkStart w:id="115" w:name="_CTVL00102ba0894b4054580acd6a36cb9b208a8"/>
          <w:r w:rsidRPr="005F03F8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5F03F8">
            <w:rPr>
              <w:lang w:val="en-US"/>
            </w:rPr>
            <w:t>.45, №2. – C.133–141.</w:t>
          </w:r>
        </w:p>
        <w:bookmarkEnd w:id="115"/>
        <w:p w14:paraId="13D7E00E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2.</w:t>
          </w:r>
          <w:r w:rsidRPr="005F03F8">
            <w:rPr>
              <w:lang w:val="en-US"/>
            </w:rPr>
            <w:tab/>
          </w:r>
          <w:bookmarkStart w:id="116" w:name="_CTVL001ae62df1c2426409396dee33b3c34f31c"/>
          <w:r w:rsidRPr="005F03F8">
            <w:rPr>
              <w:lang w:val="en-US"/>
            </w:rPr>
            <w:t>Chemistry &amp; technology of UV &amp; EB formulation for coatings, inks and paints / P.K.T. Oldring, N.S. Allen, K.K. Dietliker [</w:t>
          </w:r>
          <w:r>
            <w:t>и</w:t>
          </w:r>
          <w:r w:rsidRPr="005F03F8">
            <w:rPr>
              <w:lang w:val="en-US"/>
            </w:rPr>
            <w:t xml:space="preserve"> </w:t>
          </w:r>
          <w:r>
            <w:t>др</w:t>
          </w:r>
          <w:r w:rsidRPr="005F03F8">
            <w:rPr>
              <w:lang w:val="en-US"/>
            </w:rPr>
            <w:t>.], 1991.</w:t>
          </w:r>
        </w:p>
        <w:bookmarkEnd w:id="116"/>
        <w:p w14:paraId="6DE0B691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3.</w:t>
          </w:r>
          <w:r w:rsidRPr="005F03F8">
            <w:rPr>
              <w:lang w:val="en-US"/>
            </w:rPr>
            <w:tab/>
          </w:r>
          <w:bookmarkStart w:id="117" w:name="_CTVL0010b5c196a7662405c85dc864fb3134b46"/>
          <w:r w:rsidRPr="005F03F8">
            <w:rPr>
              <w:lang w:val="en-US"/>
            </w:rPr>
            <w:t>Lasers and Photopolymers / C. Carre, C. Decker, J.P. Fouassier, D.J. Lougnot // Laser Chemistry. – 1990. – </w:t>
          </w:r>
          <w:r>
            <w:t>Т</w:t>
          </w:r>
          <w:r w:rsidRPr="005F03F8">
            <w:rPr>
              <w:lang w:val="en-US"/>
            </w:rPr>
            <w:t>.10, №5-6. – C.349–366.</w:t>
          </w:r>
        </w:p>
        <w:bookmarkEnd w:id="117"/>
        <w:p w14:paraId="282A57A8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4.</w:t>
          </w:r>
          <w:r w:rsidRPr="005F03F8">
            <w:rPr>
              <w:lang w:val="en-US"/>
            </w:rPr>
            <w:tab/>
          </w:r>
          <w:bookmarkStart w:id="118" w:name="_CTVL00151b2b1ee088e4183b1fc32db850d3839"/>
          <w:r w:rsidRPr="005F03F8">
            <w:rPr>
              <w:lang w:val="en-US"/>
            </w:rPr>
            <w:t>Pappas, S.P. Radiation curing / S.P. Pappas, 1992.</w:t>
          </w:r>
        </w:p>
        <w:bookmarkEnd w:id="118"/>
        <w:p w14:paraId="10E7D71F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5.</w:t>
          </w:r>
          <w:r w:rsidRPr="005F03F8">
            <w:rPr>
              <w:lang w:val="en-US"/>
            </w:rPr>
            <w:tab/>
          </w:r>
          <w:bookmarkStart w:id="119" w:name="_CTVL001ab75b46309be4ee5b38c04fd1e949d34"/>
          <w:r w:rsidRPr="005F03F8">
            <w:rPr>
              <w:lang w:val="en-US"/>
            </w:rPr>
            <w:t>Kloosterboer, J.G. / J.G. Kloosterboer // Adv. Polym. Sci. – 1988. – </w:t>
          </w:r>
          <w:r>
            <w:t>Т</w:t>
          </w:r>
          <w:r w:rsidRPr="005F03F8">
            <w:rPr>
              <w:lang w:val="en-US"/>
            </w:rPr>
            <w:t>.84.</w:t>
          </w:r>
        </w:p>
        <w:bookmarkEnd w:id="119"/>
        <w:p w14:paraId="0D52BB18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6.</w:t>
          </w:r>
          <w:r w:rsidRPr="005F03F8">
            <w:rPr>
              <w:lang w:val="en-US"/>
            </w:rPr>
            <w:tab/>
          </w:r>
          <w:bookmarkStart w:id="120" w:name="_CTVL001b8a662bd057c4565858afb9872ef0c97"/>
          <w:r w:rsidRPr="005F03F8">
            <w:rPr>
              <w:lang w:val="en-US"/>
            </w:rPr>
            <w:t>Decker, C. / C. Decker // Progr. Polym. Sci. – 1996. – </w:t>
          </w:r>
          <w:r>
            <w:t>Т</w:t>
          </w:r>
          <w:r w:rsidRPr="005F03F8">
            <w:rPr>
              <w:lang w:val="en-US"/>
            </w:rPr>
            <w:t>.21. – C.593.</w:t>
          </w:r>
        </w:p>
        <w:bookmarkEnd w:id="120"/>
        <w:p w14:paraId="4F0DB1CF" w14:textId="77777777" w:rsidR="005F03F8" w:rsidRDefault="005F03F8" w:rsidP="005F03F8">
          <w:pPr>
            <w:pStyle w:val="CitaviBibliographyEntry"/>
          </w:pPr>
          <w:r w:rsidRPr="005F03F8">
            <w:rPr>
              <w:lang w:val="en-US"/>
            </w:rPr>
            <w:t>7.</w:t>
          </w:r>
          <w:r w:rsidRPr="005F03F8">
            <w:rPr>
              <w:lang w:val="en-US"/>
            </w:rPr>
            <w:tab/>
          </w:r>
          <w:bookmarkStart w:id="121" w:name="_CTVL0011b6dea1e39f14210ba312914715a2ca3"/>
          <w:r w:rsidRPr="005F03F8">
            <w:rPr>
              <w:lang w:val="en-US"/>
            </w:rPr>
            <w:t xml:space="preserve">Decker, C. Macromol. Sci / C. Decker, D. Decker // Pure Appl. </w:t>
          </w:r>
          <w:r>
            <w:t>Chem. – 1997. – Т.34. – C.605.</w:t>
          </w:r>
        </w:p>
        <w:bookmarkEnd w:id="121"/>
        <w:p w14:paraId="57FC929C" w14:textId="77777777" w:rsidR="005F03F8" w:rsidRDefault="005F03F8" w:rsidP="005F03F8">
          <w:pPr>
            <w:pStyle w:val="CitaviBibliographyEntry"/>
          </w:pPr>
          <w:r>
            <w:t>8.</w:t>
          </w:r>
          <w:r>
            <w:tab/>
          </w:r>
          <w:bookmarkStart w:id="122" w:name="_CTVL0010cef0407724345ecb99c5c6a68a2eaf3"/>
          <w: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122"/>
        <w:p w14:paraId="40FDE6BB" w14:textId="77777777" w:rsidR="005F03F8" w:rsidRDefault="005F03F8" w:rsidP="005F03F8">
          <w:pPr>
            <w:pStyle w:val="CitaviBibliographyEntry"/>
          </w:pPr>
          <w:r>
            <w:t>9.</w:t>
          </w:r>
          <w:r>
            <w:tab/>
          </w:r>
          <w:bookmarkStart w:id="123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123"/>
        <w:p w14:paraId="2140F7D9" w14:textId="77777777" w:rsidR="005F03F8" w:rsidRDefault="005F03F8" w:rsidP="005F03F8">
          <w:pPr>
            <w:pStyle w:val="CitaviBibliographyEntry"/>
          </w:pPr>
          <w:r>
            <w:t>10.</w:t>
          </w:r>
          <w:r>
            <w:tab/>
          </w:r>
          <w:bookmarkStart w:id="124" w:name="_CTVL00154e8fde31d3f492b8d2eb336a57901c0"/>
          <w: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124"/>
        <w:p w14:paraId="2E52F275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11.</w:t>
          </w:r>
          <w:r w:rsidRPr="005F03F8">
            <w:rPr>
              <w:lang w:val="en-US"/>
            </w:rPr>
            <w:tab/>
          </w:r>
          <w:bookmarkStart w:id="125" w:name="_CTVL0015042abb9e2344c32b864ac209cc9040b"/>
          <w:r w:rsidRPr="005F03F8">
            <w:rPr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t>Т</w:t>
          </w:r>
          <w:r w:rsidRPr="005F03F8">
            <w:rPr>
              <w:lang w:val="en-US"/>
            </w:rPr>
            <w:t>.46, №2. – C.93–114.</w:t>
          </w:r>
        </w:p>
        <w:bookmarkEnd w:id="125"/>
        <w:p w14:paraId="3A44A0B9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12.</w:t>
          </w:r>
          <w:r w:rsidRPr="005F03F8">
            <w:rPr>
              <w:lang w:val="en-US"/>
            </w:rPr>
            <w:tab/>
          </w:r>
          <w:bookmarkStart w:id="126" w:name="_CTVL001e847070fb205461b8ab5be1baa2cb533"/>
          <w:r w:rsidRPr="005F03F8">
            <w:rPr>
              <w:lang w:val="en-US"/>
            </w:rPr>
            <w:t>Calvert, J.G. Photochemistry / J.G. Calvert, J.N. Pitts. – New York, N.Y.: Wiley, 1966. – 899 c.</w:t>
          </w:r>
        </w:p>
        <w:bookmarkEnd w:id="126"/>
        <w:p w14:paraId="13EAEE18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13.</w:t>
          </w:r>
          <w:r w:rsidRPr="005F03F8">
            <w:rPr>
              <w:lang w:val="en-US"/>
            </w:rPr>
            <w:tab/>
          </w:r>
          <w:bookmarkStart w:id="127" w:name="_CTVL0018a1ae8a3bf9a45698c73307aa964a900"/>
          <w:r w:rsidRPr="005F03F8">
            <w:rPr>
              <w:lang w:val="en-US"/>
            </w:rPr>
            <w:t>Carapllucci, P.A. Photoreduction of 9,10-phenantrenquinone / P.A. Carapllucci, H.P. Wolf, W. K. // J. Amer. Chem. Soc. – 1969. – </w:t>
          </w:r>
          <w:r>
            <w:t>Т</w:t>
          </w:r>
          <w:r w:rsidRPr="005F03F8">
            <w:rPr>
              <w:lang w:val="en-US"/>
            </w:rPr>
            <w:t>.91. – C.4635–4639.</w:t>
          </w:r>
        </w:p>
        <w:bookmarkEnd w:id="127"/>
        <w:p w14:paraId="1750B33B" w14:textId="77777777" w:rsidR="005F03F8" w:rsidRDefault="005F03F8" w:rsidP="005F03F8">
          <w:pPr>
            <w:pStyle w:val="CitaviBibliographyEntry"/>
          </w:pPr>
          <w:r w:rsidRPr="005F03F8">
            <w:rPr>
              <w:lang w:val="en-US"/>
            </w:rPr>
            <w:t>14.</w:t>
          </w:r>
          <w:r w:rsidRPr="005F03F8">
            <w:rPr>
              <w:lang w:val="en-US"/>
            </w:rPr>
            <w:tab/>
          </w:r>
          <w:bookmarkStart w:id="128" w:name="_CTVL0018a285f2686c44f1f830cda3675130b90"/>
          <w:r w:rsidRPr="005F03F8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t>Chem. Soc. – 1997. – Т.119. – C.11468–11479.</w:t>
          </w:r>
        </w:p>
        <w:bookmarkEnd w:id="128"/>
        <w:p w14:paraId="4074738B" w14:textId="77777777" w:rsidR="005F03F8" w:rsidRDefault="005F03F8" w:rsidP="005F03F8">
          <w:pPr>
            <w:pStyle w:val="CitaviBibliographyEntry"/>
          </w:pPr>
          <w:r>
            <w:t>15.</w:t>
          </w:r>
          <w:r>
            <w:tab/>
          </w:r>
          <w:bookmarkStart w:id="129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129"/>
        <w:p w14:paraId="4CF4373E" w14:textId="77777777" w:rsidR="005F03F8" w:rsidRDefault="005F03F8" w:rsidP="005F03F8">
          <w:pPr>
            <w:pStyle w:val="CitaviBibliographyEntry"/>
          </w:pPr>
          <w:r>
            <w:t>16.</w:t>
          </w:r>
          <w:r>
            <w:tab/>
          </w:r>
          <w:bookmarkStart w:id="130" w:name="_CTVL0013bcf14a619fe4cff9b9abbf0717c9b45"/>
          <w: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130"/>
        <w:p w14:paraId="2192EE20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17.</w:t>
          </w:r>
          <w:r w:rsidRPr="005F03F8">
            <w:rPr>
              <w:lang w:val="en-US"/>
            </w:rPr>
            <w:tab/>
          </w:r>
          <w:bookmarkStart w:id="131" w:name="_CTVL001367e67b3d3c14dbab8d1d6323d13ec85"/>
          <w:r w:rsidRPr="005F03F8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5F03F8">
            <w:rPr>
              <w:lang w:val="en-US"/>
            </w:rPr>
            <w:t>.44, №10. – C.801–815.</w:t>
          </w:r>
        </w:p>
        <w:bookmarkEnd w:id="131"/>
        <w:p w14:paraId="2D0E92CF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lastRenderedPageBreak/>
            <w:t>18.</w:t>
          </w:r>
          <w:r w:rsidRPr="005F03F8">
            <w:rPr>
              <w:lang w:val="en-US"/>
            </w:rPr>
            <w:tab/>
          </w:r>
          <w:bookmarkStart w:id="132" w:name="_CTVL0016f889ecb1b854275990058cd4f0e21a1"/>
          <w:r w:rsidRPr="005F03F8">
            <w:rPr>
              <w:lang w:val="en-US"/>
            </w:rPr>
            <w:t>Camphorquinone–amines photoinitating systems for the initiation of free radical polymerization / J. Jakubiak, X. Allonas, J.P. Fouassier [</w:t>
          </w:r>
          <w:r>
            <w:t>и</w:t>
          </w:r>
          <w:r w:rsidRPr="005F03F8">
            <w:rPr>
              <w:lang w:val="en-US"/>
            </w:rPr>
            <w:t xml:space="preserve"> </w:t>
          </w:r>
          <w:r>
            <w:t>др</w:t>
          </w:r>
          <w:r w:rsidRPr="005F03F8">
            <w:rPr>
              <w:lang w:val="en-US"/>
            </w:rPr>
            <w:t>.] // Polymer. – 2003. – </w:t>
          </w:r>
          <w:r>
            <w:t>Т</w:t>
          </w:r>
          <w:r w:rsidRPr="005F03F8">
            <w:rPr>
              <w:lang w:val="en-US"/>
            </w:rPr>
            <w:t>.44, №18. – C.5219–5226.</w:t>
          </w:r>
        </w:p>
        <w:bookmarkEnd w:id="132"/>
        <w:p w14:paraId="27BA34C8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19.</w:t>
          </w:r>
          <w:r w:rsidRPr="005F03F8">
            <w:rPr>
              <w:lang w:val="en-US"/>
            </w:rPr>
            <w:tab/>
          </w:r>
          <w:bookmarkStart w:id="133" w:name="_CTVL0011182372a473a429fb8f0d76476df6b09"/>
          <w:r w:rsidRPr="005F03F8">
            <w:rPr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>
            <w:t>и</w:t>
          </w:r>
          <w:r w:rsidRPr="005F03F8">
            <w:rPr>
              <w:lang w:val="en-US"/>
            </w:rPr>
            <w:t xml:space="preserve"> </w:t>
          </w:r>
          <w:r>
            <w:t>др</w:t>
          </w:r>
          <w:r w:rsidRPr="005F03F8">
            <w:rPr>
              <w:lang w:val="en-US"/>
            </w:rPr>
            <w:t>.] // Journal of the American Chemical Society. – 2000. – </w:t>
          </w:r>
          <w:r>
            <w:t>Т</w:t>
          </w:r>
          <w:r w:rsidRPr="005F03F8">
            <w:rPr>
              <w:lang w:val="en-US"/>
            </w:rPr>
            <w:t>.122, №35. – C.8435–8443.</w:t>
          </w:r>
        </w:p>
        <w:bookmarkEnd w:id="133"/>
        <w:p w14:paraId="2BD5018B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>
            <w:t>20.</w:t>
          </w:r>
          <w:r>
            <w:tab/>
          </w:r>
          <w:bookmarkStart w:id="134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5F03F8">
            <w:rPr>
              <w:lang w:val="en-US"/>
            </w:rPr>
            <w:t xml:space="preserve"> </w:t>
          </w:r>
          <w:r>
            <w:t>СССР</w:t>
          </w:r>
          <w:r w:rsidRPr="005F03F8">
            <w:rPr>
              <w:lang w:val="en-US"/>
            </w:rPr>
            <w:t xml:space="preserve">, </w:t>
          </w:r>
          <w:r>
            <w:t>сер</w:t>
          </w:r>
          <w:r w:rsidRPr="005F03F8">
            <w:rPr>
              <w:lang w:val="en-US"/>
            </w:rPr>
            <w:t>. x</w:t>
          </w:r>
          <w:r>
            <w:t>им</w:t>
          </w:r>
          <w:r w:rsidRPr="005F03F8">
            <w:rPr>
              <w:lang w:val="en-US"/>
            </w:rPr>
            <w:t>. – 1987. – №2. – C.448–451.</w:t>
          </w:r>
        </w:p>
        <w:bookmarkEnd w:id="134"/>
        <w:p w14:paraId="19D4854E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21.</w:t>
          </w:r>
          <w:r w:rsidRPr="005F03F8">
            <w:rPr>
              <w:lang w:val="en-US"/>
            </w:rPr>
            <w:tab/>
          </w:r>
          <w:bookmarkStart w:id="135" w:name="_CTVL00182a4675bc8fc493a91f5a4e9de63f503"/>
          <w:r w:rsidRPr="005F03F8">
            <w:rPr>
              <w:lang w:val="en-US"/>
            </w:rPr>
            <w:t>Levin, P.P. Triplet Exciplexes in the Photochemistry of Quinones / P.P. Levin, V.A. Kuz'min // Russian Chemical Reviews. – 1987. – </w:t>
          </w:r>
          <w:r>
            <w:t>Т</w:t>
          </w:r>
          <w:r w:rsidRPr="005F03F8">
            <w:rPr>
              <w:lang w:val="en-US"/>
            </w:rPr>
            <w:t>.56, №4. – C.307–325.</w:t>
          </w:r>
        </w:p>
        <w:bookmarkEnd w:id="135"/>
        <w:p w14:paraId="68898874" w14:textId="77777777" w:rsidR="005F03F8" w:rsidRDefault="005F03F8" w:rsidP="005F03F8">
          <w:pPr>
            <w:pStyle w:val="CitaviBibliographyEntry"/>
          </w:pPr>
          <w:r>
            <w:t>22.</w:t>
          </w:r>
          <w:r>
            <w:tab/>
          </w:r>
          <w:bookmarkStart w:id="136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36"/>
        <w:p w14:paraId="16C25383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23.</w:t>
          </w:r>
          <w:r w:rsidRPr="005F03F8">
            <w:rPr>
              <w:lang w:val="en-US"/>
            </w:rPr>
            <w:tab/>
          </w:r>
          <w:bookmarkStart w:id="137" w:name="_CTVL001e8b5474b67e14347bf61d83bfcb294be"/>
          <w:r w:rsidRPr="005F03F8">
            <w:rPr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137"/>
        <w:p w14:paraId="51E51261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24.</w:t>
          </w:r>
          <w:r w:rsidRPr="005F03F8">
            <w:rPr>
              <w:lang w:val="en-US"/>
            </w:rPr>
            <w:tab/>
          </w:r>
          <w:bookmarkStart w:id="138" w:name="_CTVL0017780c177f7a84040b233caa3a173ca5c"/>
          <w:r w:rsidRPr="005F03F8">
            <w:rPr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t>Т</w:t>
          </w:r>
          <w:r w:rsidRPr="005F03F8">
            <w:rPr>
              <w:lang w:val="en-US"/>
            </w:rPr>
            <w:t>.45, №8. – C.2433–2437.</w:t>
          </w:r>
        </w:p>
        <w:bookmarkEnd w:id="138"/>
        <w:p w14:paraId="64D2773A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25.</w:t>
          </w:r>
          <w:r w:rsidRPr="005F03F8">
            <w:rPr>
              <w:lang w:val="en-US"/>
            </w:rPr>
            <w:tab/>
          </w:r>
          <w:bookmarkStart w:id="139" w:name="_CTVL0013ba6da625dcb48eb92d602275be4e3b0"/>
          <w:r w:rsidRPr="005F03F8">
            <w:rPr>
              <w:lang w:val="en-US"/>
            </w:rPr>
            <w:t xml:space="preserve">Femtosecond-Picosecond Laser Photolysis Studies on Photoreduction Process of Excited Benzophenone with </w:t>
          </w:r>
          <w:proofErr w:type="gramStart"/>
          <w:r w:rsidRPr="005F03F8">
            <w:rPr>
              <w:lang w:val="en-US"/>
            </w:rPr>
            <w:t>N ,</w:t>
          </w:r>
          <w:proofErr w:type="gramEnd"/>
          <w:r w:rsidRPr="005F03F8">
            <w:rPr>
              <w:lang w:val="en-US"/>
            </w:rPr>
            <w:t xml:space="preserve"> N -Dimethylaniline in Acetonitrile Solution / H. Miyasaka, K. Morita, K. Kamada, N. Mataga // Bulletin of the Chemical Society of Japan. – 1990. – </w:t>
          </w:r>
          <w:r>
            <w:t>Т</w:t>
          </w:r>
          <w:r w:rsidRPr="005F03F8">
            <w:rPr>
              <w:lang w:val="en-US"/>
            </w:rPr>
            <w:t>.63, №12. – C.3385–3397.</w:t>
          </w:r>
        </w:p>
        <w:bookmarkEnd w:id="139"/>
        <w:p w14:paraId="0D13C7CD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26.</w:t>
          </w:r>
          <w:r w:rsidRPr="005F03F8">
            <w:rPr>
              <w:lang w:val="en-US"/>
            </w:rPr>
            <w:tab/>
          </w:r>
          <w:bookmarkStart w:id="140" w:name="_CTVL001e2e3ff0a3f444252876f32760ae81dcc"/>
          <w:r w:rsidRPr="005F03F8">
            <w:rPr>
              <w:lang w:val="en-US"/>
            </w:rPr>
            <w:t>Peters, K.S. Proton-Transfer Reactions in Benzophenone/</w:t>
          </w:r>
          <w:proofErr w:type="gramStart"/>
          <w:r w:rsidRPr="005F03F8">
            <w:rPr>
              <w:lang w:val="en-US"/>
            </w:rPr>
            <w:t>N,N</w:t>
          </w:r>
          <w:proofErr w:type="gramEnd"/>
          <w:r w:rsidRPr="005F03F8">
            <w:rPr>
              <w:lang w:val="en-US"/>
            </w:rPr>
            <w:t>-Dimethylaniline Photochemistry / K.S. Peters // In Advances in photochemistry. – </w:t>
          </w:r>
          <w:r>
            <w:t>Т</w:t>
          </w:r>
          <w:r w:rsidRPr="005F03F8">
            <w:rPr>
              <w:lang w:val="en-US"/>
            </w:rPr>
            <w:t>.27. – C.51–82.</w:t>
          </w:r>
        </w:p>
        <w:bookmarkEnd w:id="140"/>
        <w:p w14:paraId="4F764FC5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27.</w:t>
          </w:r>
          <w:r w:rsidRPr="005F03F8">
            <w:rPr>
              <w:lang w:val="en-US"/>
            </w:rPr>
            <w:tab/>
          </w:r>
          <w:bookmarkStart w:id="141" w:name="_CTVL001e38ff760cb1346c5ad4d92b07adbd62e"/>
          <w:r w:rsidRPr="005F03F8">
            <w:rPr>
              <w:lang w:val="en-US"/>
            </w:rPr>
            <w:t xml:space="preserve">Devadoss, C. Picosecond and nanosecond studies of the photoreduction of benzophenone by </w:t>
          </w:r>
          <w:proofErr w:type="gramStart"/>
          <w:r w:rsidRPr="005F03F8">
            <w:rPr>
              <w:lang w:val="en-US"/>
            </w:rPr>
            <w:t>N,N</w:t>
          </w:r>
          <w:proofErr w:type="gramEnd"/>
          <w:r w:rsidRPr="005F03F8">
            <w:rPr>
              <w:lang w:val="en-US"/>
            </w:rPr>
            <w:t>-diethylaniline and triethylamine / C. Devadoss, R.W. Fessenden // J. Phys. Chem. – 1991. – </w:t>
          </w:r>
          <w:r>
            <w:t>Т</w:t>
          </w:r>
          <w:r w:rsidRPr="005F03F8">
            <w:rPr>
              <w:lang w:val="en-US"/>
            </w:rPr>
            <w:t>.95, №19. – C.7253–7260.</w:t>
          </w:r>
        </w:p>
        <w:bookmarkEnd w:id="141"/>
        <w:p w14:paraId="67FC266A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28.</w:t>
          </w:r>
          <w:r w:rsidRPr="005F03F8">
            <w:rPr>
              <w:lang w:val="en-US"/>
            </w:rPr>
            <w:tab/>
          </w:r>
          <w:bookmarkStart w:id="142" w:name="_CTVL001ec43236ddad642fbaf34a7b8fe91327d"/>
          <w:r w:rsidRPr="005F03F8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5F03F8">
            <w:rPr>
              <w:lang w:val="en-US"/>
            </w:rPr>
            <w:t>.97. – C.3761–3764.</w:t>
          </w:r>
        </w:p>
        <w:bookmarkEnd w:id="142"/>
        <w:p w14:paraId="318B1352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29.</w:t>
          </w:r>
          <w:r w:rsidRPr="005F03F8">
            <w:rPr>
              <w:lang w:val="en-US"/>
            </w:rPr>
            <w:tab/>
          </w:r>
          <w:bookmarkStart w:id="143" w:name="_CTVL0013b14bcf754ef4de4aa6e87347afa2d59"/>
          <w:r w:rsidRPr="005F03F8">
            <w:rPr>
              <w:lang w:val="en-US"/>
            </w:rPr>
            <w:t>Peters, K. A picosecond kinetic study of nonadiabatic proton transfer within the contact radical ion pair of substituted benzophenones/</w:t>
          </w:r>
          <w:proofErr w:type="gramStart"/>
          <w:r w:rsidRPr="005F03F8">
            <w:rPr>
              <w:lang w:val="en-US"/>
            </w:rPr>
            <w:t>N,N</w:t>
          </w:r>
          <w:proofErr w:type="gramEnd"/>
          <w:r w:rsidRPr="005F03F8">
            <w:rPr>
              <w:lang w:val="en-US"/>
            </w:rPr>
            <w:t>-diethylaniline / K. Peters, A. Cashin, P. Timbers // J. Amer. Chem. Soc. – 2000. – </w:t>
          </w:r>
          <w:r>
            <w:t>Т</w:t>
          </w:r>
          <w:r w:rsidRPr="005F03F8">
            <w:rPr>
              <w:lang w:val="en-US"/>
            </w:rPr>
            <w:t>.122. – C.107–113.</w:t>
          </w:r>
        </w:p>
        <w:bookmarkEnd w:id="143"/>
        <w:p w14:paraId="399A3DFB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30.</w:t>
          </w:r>
          <w:r w:rsidRPr="005F03F8">
            <w:rPr>
              <w:lang w:val="en-US"/>
            </w:rPr>
            <w:tab/>
          </w:r>
          <w:bookmarkStart w:id="144" w:name="_CTVL0012b7f60b93d564e73807e2915eb54653b"/>
          <w:r w:rsidRPr="005F03F8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5F03F8">
            <w:rPr>
              <w:lang w:val="en-US"/>
            </w:rPr>
            <w:t>.96. – C.223–233.</w:t>
          </w:r>
        </w:p>
        <w:bookmarkEnd w:id="144"/>
        <w:p w14:paraId="39B95008" w14:textId="77777777" w:rsidR="005F03F8" w:rsidRDefault="005F03F8" w:rsidP="005F03F8">
          <w:pPr>
            <w:pStyle w:val="CitaviBibliographyEntry"/>
          </w:pPr>
          <w:r w:rsidRPr="005F03F8">
            <w:rPr>
              <w:lang w:val="en-US"/>
            </w:rPr>
            <w:t>31.</w:t>
          </w:r>
          <w:r w:rsidRPr="005F03F8">
            <w:rPr>
              <w:lang w:val="en-US"/>
            </w:rPr>
            <w:tab/>
          </w:r>
          <w:bookmarkStart w:id="145" w:name="_CTVL001292c6354d73e44b08a255cb21fa4e588"/>
          <w:r w:rsidRPr="005F03F8">
            <w:rPr>
              <w:lang w:val="en-US"/>
            </w:rPr>
            <w:t xml:space="preserve">Peters, K.S. A theory-experiment conundrum for proton transfer / K.S. Peters // Acc. </w:t>
          </w:r>
          <w:r>
            <w:t>Chem. Res. – 2009. – Vol. 42, №1. – P.89–96.</w:t>
          </w:r>
        </w:p>
        <w:bookmarkEnd w:id="145"/>
        <w:p w14:paraId="22E4CA70" w14:textId="77777777" w:rsidR="005F03F8" w:rsidRDefault="005F03F8" w:rsidP="005F03F8">
          <w:pPr>
            <w:pStyle w:val="CitaviBibliographyEntry"/>
          </w:pPr>
          <w:r>
            <w:t>32.</w:t>
          </w:r>
          <w:r>
            <w:tab/>
          </w:r>
          <w:bookmarkStart w:id="146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146"/>
        <w:p w14:paraId="0942FEC5" w14:textId="77777777" w:rsidR="005F03F8" w:rsidRDefault="005F03F8" w:rsidP="005F03F8">
          <w:pPr>
            <w:pStyle w:val="CitaviBibliographyEntry"/>
          </w:pPr>
          <w:r>
            <w:t>33.</w:t>
          </w:r>
          <w:r>
            <w:tab/>
          </w:r>
          <w:bookmarkStart w:id="147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147"/>
        <w:p w14:paraId="2FE0C9A0" w14:textId="77777777" w:rsidR="005F03F8" w:rsidRDefault="005F03F8" w:rsidP="005F03F8">
          <w:pPr>
            <w:pStyle w:val="CitaviBibliographyEntry"/>
          </w:pPr>
          <w:r>
            <w:t>34.</w:t>
          </w:r>
          <w:r>
            <w:tab/>
          </w:r>
          <w:bookmarkStart w:id="148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148"/>
        <w:p w14:paraId="56497308" w14:textId="77777777" w:rsidR="005F03F8" w:rsidRDefault="005F03F8" w:rsidP="005F03F8">
          <w:pPr>
            <w:pStyle w:val="CitaviBibliographyEntry"/>
          </w:pPr>
          <w:r>
            <w:lastRenderedPageBreak/>
            <w:t>35.</w:t>
          </w:r>
          <w:r>
            <w:tab/>
          </w:r>
          <w:bookmarkStart w:id="149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149"/>
        <w:p w14:paraId="5CA9093B" w14:textId="77777777" w:rsidR="005F03F8" w:rsidRDefault="005F03F8" w:rsidP="005F03F8">
          <w:pPr>
            <w:pStyle w:val="CitaviBibliographyEntry"/>
          </w:pPr>
          <w:r>
            <w:t>36.</w:t>
          </w:r>
          <w:r>
            <w:tab/>
          </w:r>
          <w:bookmarkStart w:id="150" w:name="_CTVL00167f827cc9ed34ad4a59d09faceb07820"/>
          <w:r>
            <w:t>Гадомский, С.Я. Изучение диспропорционирования семихинонных радикалов по нестационарной кинетике цепных реакций хинониминов с гидрохинонами / С.Я. Гадомский. – Инситут проблем хим. физики РАН, 2010.</w:t>
          </w:r>
        </w:p>
        <w:bookmarkEnd w:id="150"/>
        <w:p w14:paraId="45BEC70E" w14:textId="77777777" w:rsidR="005F03F8" w:rsidRDefault="005F03F8" w:rsidP="005F03F8">
          <w:pPr>
            <w:pStyle w:val="CitaviBibliographyEntry"/>
          </w:pPr>
          <w:r>
            <w:t>37.</w:t>
          </w:r>
          <w:r>
            <w:tab/>
          </w:r>
          <w:bookmarkStart w:id="151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51"/>
        <w:p w14:paraId="34E6AF1B" w14:textId="77777777" w:rsidR="005F03F8" w:rsidRDefault="005F03F8" w:rsidP="005F03F8">
          <w:pPr>
            <w:pStyle w:val="CitaviBibliographyEntry"/>
          </w:pPr>
          <w:r>
            <w:t>38.</w:t>
          </w:r>
          <w:r>
            <w:tab/>
          </w:r>
          <w:bookmarkStart w:id="152" w:name="_CTVL001d62e58c640f0480e802d2364fd507915"/>
          <w:r>
            <w:t>Шурыгина, М.П. Влияние природы растворителя на кинетику фотовосстановления замещенных бензохинонов / М.П. Шурыгина, С.А. Чесноков, Г.А. Абакумов // Химия высоких энергий. – 2016. – Т.50, №3. – C.202–207.</w:t>
          </w:r>
        </w:p>
        <w:bookmarkEnd w:id="152"/>
        <w:p w14:paraId="41EED448" w14:textId="77777777" w:rsidR="005F03F8" w:rsidRDefault="005F03F8" w:rsidP="005F03F8">
          <w:pPr>
            <w:pStyle w:val="CitaviBibliographyEntry"/>
          </w:pPr>
          <w:r>
            <w:t>39.</w:t>
          </w:r>
          <w:r>
            <w:tab/>
          </w:r>
          <w:bookmarkStart w:id="153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53"/>
        <w:p w14:paraId="5A0F8577" w14:textId="77777777" w:rsidR="005F03F8" w:rsidRDefault="005F03F8" w:rsidP="005F03F8">
          <w:pPr>
            <w:pStyle w:val="CitaviBibliographyEntry"/>
          </w:pPr>
          <w:r>
            <w:t>40.</w:t>
          </w:r>
          <w:r>
            <w:tab/>
          </w:r>
          <w:bookmarkStart w:id="154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154"/>
        <w:p w14:paraId="18896C2D" w14:textId="77777777" w:rsidR="005F03F8" w:rsidRDefault="005F03F8" w:rsidP="005F03F8">
          <w:pPr>
            <w:pStyle w:val="CitaviBibliographyEntry"/>
          </w:pPr>
          <w:r>
            <w:t>41.</w:t>
          </w:r>
          <w:r>
            <w:tab/>
          </w:r>
          <w:bookmarkStart w:id="155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155"/>
        <w:p w14:paraId="38582108" w14:textId="77777777" w:rsidR="005F03F8" w:rsidRDefault="005F03F8" w:rsidP="005F03F8">
          <w:pPr>
            <w:pStyle w:val="CitaviBibliographyEntry"/>
          </w:pPr>
          <w:r>
            <w:t>42.</w:t>
          </w:r>
          <w:r>
            <w:tab/>
          </w:r>
          <w:bookmarkStart w:id="156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156"/>
        <w:p w14:paraId="640B7DE5" w14:textId="77777777" w:rsidR="005F03F8" w:rsidRDefault="005F03F8" w:rsidP="005F03F8">
          <w:pPr>
            <w:pStyle w:val="CitaviBibliographyEntry"/>
          </w:pPr>
          <w:r>
            <w:t>43.</w:t>
          </w:r>
          <w:r>
            <w:tab/>
          </w:r>
          <w:bookmarkStart w:id="157" w:name="_CTVL00184636429924f486baa2b1c88615fc6d4"/>
          <w:r>
            <w:t xml:space="preserve">Пименов, В.Г. Численные </w:t>
          </w:r>
          <w:proofErr w:type="gramStart"/>
          <w:r>
            <w:t>методы :</w:t>
          </w:r>
          <w:proofErr w:type="gramEnd"/>
          <w:r>
            <w:t xml:space="preserve"> в 2 ч / В.Г. Пименов. – Екатеринбург, 2014.</w:t>
          </w:r>
        </w:p>
        <w:bookmarkEnd w:id="157"/>
        <w:p w14:paraId="4E8DF6BB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44.</w:t>
          </w:r>
          <w:r w:rsidRPr="005F03F8">
            <w:rPr>
              <w:lang w:val="en-US"/>
            </w:rPr>
            <w:tab/>
          </w:r>
          <w:bookmarkStart w:id="158" w:name="_CTVL0017c21c809c7b34edbbeb1dbcde00a753a"/>
          <w:r w:rsidRPr="005F03F8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158"/>
        <w:p w14:paraId="361DAACD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45.</w:t>
          </w:r>
          <w:r w:rsidRPr="005F03F8">
            <w:rPr>
              <w:lang w:val="en-US"/>
            </w:rPr>
            <w:tab/>
          </w:r>
          <w:bookmarkStart w:id="159" w:name="_CTVL001ab6d0e4e9680468b8aaf80297df161cd"/>
          <w:r w:rsidRPr="005F03F8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5F03F8">
            <w:rPr>
              <w:lang w:val="en-US"/>
            </w:rPr>
            <w:t>.468. – C.111470.</w:t>
          </w:r>
        </w:p>
        <w:bookmarkEnd w:id="159"/>
        <w:p w14:paraId="4A81926A" w14:textId="77777777" w:rsidR="005F03F8" w:rsidRDefault="005F03F8" w:rsidP="005F03F8">
          <w:pPr>
            <w:pStyle w:val="CitaviBibliographyEntry"/>
          </w:pPr>
          <w:r>
            <w:t>46.</w:t>
          </w:r>
          <w:r>
            <w:tab/>
          </w:r>
          <w:bookmarkStart w:id="160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60"/>
        <w:p w14:paraId="5D8AF3C8" w14:textId="77777777" w:rsidR="005F03F8" w:rsidRDefault="005F03F8" w:rsidP="005F03F8">
          <w:pPr>
            <w:pStyle w:val="CitaviBibliographyEntry"/>
          </w:pPr>
          <w:r>
            <w:t>47.</w:t>
          </w:r>
          <w:r>
            <w:tab/>
          </w:r>
          <w:bookmarkStart w:id="161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161"/>
        <w:p w14:paraId="1B3E1053" w14:textId="77777777" w:rsidR="005F03F8" w:rsidRDefault="005F03F8" w:rsidP="005F03F8">
          <w:pPr>
            <w:pStyle w:val="CitaviBibliographyEntry"/>
          </w:pPr>
          <w:r>
            <w:t>48.</w:t>
          </w:r>
          <w:r>
            <w:tab/>
          </w:r>
          <w:bookmarkStart w:id="162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162"/>
        <w:p w14:paraId="66ED5C44" w14:textId="77777777" w:rsidR="005F03F8" w:rsidRDefault="005F03F8" w:rsidP="005F03F8">
          <w:pPr>
            <w:pStyle w:val="CitaviBibliographyEntry"/>
          </w:pPr>
          <w:r>
            <w:t>49.</w:t>
          </w:r>
          <w:r>
            <w:tab/>
          </w:r>
          <w:bookmarkStart w:id="163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63"/>
        <w:p w14:paraId="4B0C83D9" w14:textId="77777777" w:rsidR="005F03F8" w:rsidRDefault="005F03F8" w:rsidP="005F03F8">
          <w:pPr>
            <w:pStyle w:val="CitaviBibliographyEntry"/>
          </w:pPr>
          <w:r>
            <w:t>50.</w:t>
          </w:r>
          <w:r>
            <w:tab/>
          </w:r>
          <w:bookmarkStart w:id="164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164"/>
        <w:p w14:paraId="145FB4AD" w14:textId="77777777" w:rsidR="005F03F8" w:rsidRDefault="005F03F8" w:rsidP="005F03F8">
          <w:pPr>
            <w:pStyle w:val="CitaviBibliographyEntry"/>
          </w:pPr>
          <w:r>
            <w:t>51.</w:t>
          </w:r>
          <w:r>
            <w:tab/>
          </w:r>
          <w:bookmarkStart w:id="165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165"/>
        <w:p w14:paraId="6807AF7B" w14:textId="77777777" w:rsidR="005F03F8" w:rsidRDefault="005F03F8" w:rsidP="005F03F8">
          <w:pPr>
            <w:pStyle w:val="CitaviBibliographyEntry"/>
          </w:pPr>
          <w:r>
            <w:t>52.</w:t>
          </w:r>
          <w:r>
            <w:tab/>
          </w:r>
          <w:bookmarkStart w:id="166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166"/>
        <w:p w14:paraId="0CA805ED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53.</w:t>
          </w:r>
          <w:r w:rsidRPr="005F03F8">
            <w:rPr>
              <w:lang w:val="en-US"/>
            </w:rPr>
            <w:tab/>
          </w:r>
          <w:bookmarkStart w:id="167" w:name="_CTVL0010b56564199754e62bb0829457e16fdf2"/>
          <w:r w:rsidRPr="005F03F8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167"/>
        <w:p w14:paraId="37749F0A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54.</w:t>
          </w:r>
          <w:r w:rsidRPr="005F03F8">
            <w:rPr>
              <w:lang w:val="en-US"/>
            </w:rPr>
            <w:tab/>
          </w:r>
          <w:bookmarkStart w:id="168" w:name="_CTVL00152f8f42f720f4e04b70625d8f3ebe7c8"/>
          <w:r w:rsidRPr="005F03F8">
            <w:rPr>
              <w:lang w:val="en-US"/>
            </w:rPr>
            <w:t>Saad, Y. Iterative methods for sparse linear systems / Y. Saad. – Philadelphia: SIAM, 2003.</w:t>
          </w:r>
        </w:p>
        <w:bookmarkEnd w:id="168"/>
        <w:p w14:paraId="361B0DB2" w14:textId="77777777" w:rsidR="005F03F8" w:rsidRPr="005F03F8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55.</w:t>
          </w:r>
          <w:r w:rsidRPr="005F03F8">
            <w:rPr>
              <w:lang w:val="en-US"/>
            </w:rPr>
            <w:tab/>
          </w:r>
          <w:bookmarkStart w:id="169" w:name="_CTVL00123786719e4e74060a52dd6d5a04bbf83"/>
          <w:r w:rsidRPr="005F03F8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5F03F8">
            <w:rPr>
              <w:lang w:val="en-US"/>
            </w:rPr>
            <w:t>.28, №2. – C.187–197.</w:t>
          </w:r>
        </w:p>
        <w:bookmarkEnd w:id="169"/>
        <w:p w14:paraId="25B13125" w14:textId="36BBFFA1" w:rsidR="004021A3" w:rsidRPr="004021A3" w:rsidRDefault="005F03F8" w:rsidP="005F03F8">
          <w:pPr>
            <w:pStyle w:val="CitaviBibliographyEntry"/>
            <w:rPr>
              <w:lang w:val="en-US"/>
            </w:rPr>
          </w:pPr>
          <w:r w:rsidRPr="005F03F8">
            <w:rPr>
              <w:lang w:val="en-US"/>
            </w:rPr>
            <w:t>56.</w:t>
          </w:r>
          <w:r w:rsidRPr="005F03F8">
            <w:rPr>
              <w:lang w:val="en-US"/>
            </w:rPr>
            <w:tab/>
          </w:r>
          <w:bookmarkStart w:id="170" w:name="_CTVL0011ed0dec2a5e6408bb3deafe782c9dea5"/>
          <w:r w:rsidRPr="005F03F8">
            <w:rPr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170"/>
          <w:r w:rsidRPr="005F03F8">
            <w:rPr>
              <w:lang w:val="en-US"/>
            </w:rPr>
            <w:t>.</w:t>
          </w:r>
          <w:r w:rsidR="004021A3">
            <w:fldChar w:fldCharType="end"/>
          </w:r>
        </w:p>
      </w:sdtContent>
    </w:sdt>
    <w:p w14:paraId="5FB8227B" w14:textId="77777777" w:rsidR="004021A3" w:rsidRPr="004021A3" w:rsidRDefault="004021A3" w:rsidP="004021A3">
      <w:pPr>
        <w:rPr>
          <w:lang w:val="en-US"/>
        </w:rPr>
      </w:pPr>
    </w:p>
    <w:sectPr w:rsidR="004021A3" w:rsidRPr="004021A3" w:rsidSect="007B2366">
      <w:pgSz w:w="11906" w:h="16838"/>
      <w:pgMar w:top="284" w:right="424" w:bottom="284" w:left="284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" w:author="HOME" w:date="2023-05-27T22:52:00Z" w:initials="H">
    <w:p w14:paraId="398E1633" w14:textId="77777777" w:rsidR="004A4849" w:rsidRDefault="004A4849" w:rsidP="006E0612">
      <w:pPr>
        <w:pStyle w:val="af7"/>
      </w:pPr>
      <w:r>
        <w:rPr>
          <w:rStyle w:val="af6"/>
        </w:rPr>
        <w:annotationRef/>
      </w:r>
      <w:r>
        <w:t>Добавил вводное предложение</w:t>
      </w:r>
    </w:p>
  </w:comment>
  <w:comment w:id="3" w:author="HOME" w:date="2023-05-27T22:53:00Z" w:initials="H">
    <w:p w14:paraId="1AF67F5E" w14:textId="77777777" w:rsidR="004A4849" w:rsidRDefault="004A4849" w:rsidP="006E0612">
      <w:pPr>
        <w:pStyle w:val="af7"/>
      </w:pPr>
      <w:r>
        <w:rPr>
          <w:rStyle w:val="af6"/>
        </w:rPr>
        <w:annotationRef/>
      </w:r>
      <w:r>
        <w:t>Исправил косяк</w:t>
      </w:r>
    </w:p>
  </w:comment>
  <w:comment w:id="6" w:author="HOME" w:date="2024-04-20T16:58:00Z" w:initials="H">
    <w:p w14:paraId="737663D9" w14:textId="51033B8A" w:rsidR="004A4849" w:rsidRDefault="004A4849">
      <w:pPr>
        <w:pStyle w:val="af7"/>
      </w:pPr>
      <w:r>
        <w:rPr>
          <w:rStyle w:val="af6"/>
        </w:rPr>
        <w:annotationRef/>
      </w:r>
      <w:r>
        <w:t>Связка с моделью</w:t>
      </w:r>
    </w:p>
  </w:comment>
  <w:comment w:id="7" w:author="HOME" w:date="2024-04-20T16:58:00Z" w:initials="H">
    <w:p w14:paraId="3C6E3D05" w14:textId="7E99F5C4" w:rsidR="004A4849" w:rsidRDefault="004A4849">
      <w:pPr>
        <w:pStyle w:val="af7"/>
      </w:pPr>
      <w:r>
        <w:rPr>
          <w:rStyle w:val="af6"/>
        </w:rPr>
        <w:annotationRef/>
      </w:r>
      <w:r>
        <w:t>Добавить схему из презентации</w:t>
      </w:r>
    </w:p>
  </w:comment>
  <w:comment w:id="8" w:author="HOME" w:date="2023-12-20T13:26:00Z" w:initials="H">
    <w:p w14:paraId="3C760D0D" w14:textId="77777777" w:rsidR="004A4849" w:rsidRDefault="004A4849" w:rsidP="00F95B6C">
      <w:pPr>
        <w:pStyle w:val="af7"/>
      </w:pPr>
      <w:r>
        <w:rPr>
          <w:rStyle w:val="af6"/>
        </w:rPr>
        <w:annotationRef/>
      </w:r>
      <w:r>
        <w:t>Как лучше назвать?</w:t>
      </w:r>
    </w:p>
  </w:comment>
  <w:comment w:id="9" w:author="HOME" w:date="2024-04-20T17:02:00Z" w:initials="H">
    <w:p w14:paraId="198AED95" w14:textId="40128CA7" w:rsidR="004A4849" w:rsidRDefault="004A4849">
      <w:pPr>
        <w:pStyle w:val="af7"/>
      </w:pPr>
      <w:r>
        <w:rPr>
          <w:rStyle w:val="af6"/>
        </w:rPr>
        <w:annotationRef/>
      </w:r>
      <w:r>
        <w:t xml:space="preserve"> Переход к моей работе</w:t>
      </w:r>
    </w:p>
  </w:comment>
  <w:comment w:id="16" w:author="HOME" w:date="2023-05-26T12:43:00Z" w:initials="H">
    <w:p w14:paraId="47F98B5C" w14:textId="77777777" w:rsidR="004A4849" w:rsidRDefault="004A4849" w:rsidP="00DA335D">
      <w:pPr>
        <w:pStyle w:val="af7"/>
      </w:pPr>
      <w:r>
        <w:rPr>
          <w:rStyle w:val="af6"/>
        </w:rPr>
        <w:annotationRef/>
      </w:r>
      <w:r>
        <w:t>Время жизни уже есть</w:t>
      </w:r>
    </w:p>
  </w:comment>
  <w:comment w:id="17" w:author="HOME" w:date="2024-05-02T03:12:00Z" w:initials="H">
    <w:p w14:paraId="3C767965" w14:textId="140F4009" w:rsidR="004A4849" w:rsidRPr="00563EB7" w:rsidRDefault="004A4849">
      <w:pPr>
        <w:pStyle w:val="af7"/>
      </w:pPr>
      <w:r>
        <w:rPr>
          <w:rStyle w:val="af6"/>
        </w:rPr>
        <w:annotationRef/>
      </w:r>
      <w:r>
        <w:t>К тому же для камфохинонов наблюдается реакция тушения синглетного состояния, однако для о-хинонов такие реакции не происходят</w:t>
      </w:r>
    </w:p>
  </w:comment>
  <w:comment w:id="20" w:author="HOME" w:date="2024-05-02T03:32:00Z" w:initials="H">
    <w:p w14:paraId="3897A384" w14:textId="22204505" w:rsidR="004A4849" w:rsidRDefault="004A4849">
      <w:pPr>
        <w:pStyle w:val="af7"/>
      </w:pPr>
      <w:r>
        <w:rPr>
          <w:rStyle w:val="af6"/>
        </w:rPr>
        <w:annotationRef/>
      </w:r>
      <w:r>
        <w:t>Доразобраться со схемами и зависимостями, так как зависимости свойство- строение взято из кузьмина, а там не все правильно (если судить по диссеру Чеснокова)</w:t>
      </w:r>
    </w:p>
  </w:comment>
  <w:comment w:id="21" w:author="HOME" w:date="2024-05-02T02:20:00Z" w:initials="H">
    <w:p w14:paraId="589D6BD4" w14:textId="6A41950B" w:rsidR="004A4849" w:rsidRPr="005D03FE" w:rsidRDefault="004A4849">
      <w:pPr>
        <w:pStyle w:val="af7"/>
      </w:pPr>
      <w:r>
        <w:rPr>
          <w:rStyle w:val="af6"/>
        </w:rPr>
        <w:annotationRef/>
      </w:r>
      <w:r>
        <w:t>Посмотреть квантовые выходы инициирования и тушения</w:t>
      </w:r>
    </w:p>
  </w:comment>
  <w:comment w:id="26" w:author="HOME" w:date="2024-05-02T03:43:00Z" w:initials="H">
    <w:p w14:paraId="5A5D43D3" w14:textId="1D5F0F90" w:rsidR="004A4849" w:rsidRPr="005505BE" w:rsidRDefault="004A4849">
      <w:pPr>
        <w:pStyle w:val="af7"/>
      </w:pPr>
      <w:r>
        <w:rPr>
          <w:rStyle w:val="af6"/>
        </w:rPr>
        <w:annotationRef/>
      </w:r>
      <w:r>
        <w:t xml:space="preserve">Реструктурировать часть в общую часть в амины, </w:t>
      </w:r>
    </w:p>
  </w:comment>
  <w:comment w:id="29" w:author="HOME" w:date="2024-05-02T03:50:00Z" w:initials="H">
    <w:p w14:paraId="051CC9D0" w14:textId="19A6AF45" w:rsidR="004A4849" w:rsidRDefault="004A4849">
      <w:pPr>
        <w:pStyle w:val="af7"/>
      </w:pPr>
      <w:r>
        <w:rPr>
          <w:rStyle w:val="af6"/>
        </w:rPr>
        <w:annotationRef/>
      </w:r>
      <w:r>
        <w:t>Пока не знаю, куда вставить</w:t>
      </w:r>
    </w:p>
  </w:comment>
  <w:comment w:id="30" w:author="HOME" w:date="2024-05-01T21:02:00Z" w:initials="H">
    <w:p w14:paraId="0BD73195" w14:textId="3EF05706" w:rsidR="004A4849" w:rsidRDefault="004A4849">
      <w:pPr>
        <w:pStyle w:val="af7"/>
      </w:pPr>
      <w:r>
        <w:rPr>
          <w:rStyle w:val="af6"/>
        </w:rPr>
        <w:annotationRef/>
      </w:r>
      <w:r>
        <w:t xml:space="preserve">А </w:t>
      </w:r>
      <w:proofErr w:type="gramStart"/>
      <w:r>
        <w:t>следовательно</w:t>
      </w:r>
      <w:proofErr w:type="gramEnd"/>
      <w:r>
        <w:t xml:space="preserve"> на ход остальной полимеризации (на что сослаться?)</w:t>
      </w:r>
    </w:p>
  </w:comment>
  <w:comment w:id="38" w:author="HOME" w:date="2024-05-02T06:38:00Z" w:initials="H">
    <w:p w14:paraId="2BE92700" w14:textId="77777777" w:rsidR="005F03F8" w:rsidRDefault="005F03F8" w:rsidP="005F03F8">
      <w:pPr>
        <w:pStyle w:val="af7"/>
      </w:pPr>
      <w:r>
        <w:rPr>
          <w:rStyle w:val="af6"/>
        </w:rPr>
        <w:annotationRef/>
      </w:r>
      <w:r>
        <w:t xml:space="preserve">Работа больше изучает диспропорционироавние, </w:t>
      </w:r>
      <w:proofErr w:type="gramStart"/>
      <w:r>
        <w:t>нежели  рекомбинацию</w:t>
      </w:r>
      <w:proofErr w:type="gramEnd"/>
      <w:r>
        <w:t>, а по ней данных нет</w:t>
      </w:r>
    </w:p>
  </w:comment>
  <w:comment w:id="43" w:author="HOME" w:date="2024-05-02T03:47:00Z" w:initials="H">
    <w:p w14:paraId="14E0CCCC" w14:textId="77777777" w:rsidR="004A4849" w:rsidRDefault="004A4849" w:rsidP="006E0737">
      <w:pPr>
        <w:pStyle w:val="af7"/>
      </w:pPr>
      <w:r>
        <w:rPr>
          <w:rStyle w:val="af6"/>
        </w:rPr>
        <w:annotationRef/>
      </w:r>
      <w:r>
        <w:t>Статью не нашел только ссылка из диссера Чеснокова</w:t>
      </w:r>
    </w:p>
  </w:comment>
  <w:comment w:id="44" w:author="HOME" w:date="2024-05-02T06:20:00Z" w:initials="H">
    <w:p w14:paraId="2610DF01" w14:textId="4858797D" w:rsidR="004A4849" w:rsidRDefault="004A4849">
      <w:pPr>
        <w:pStyle w:val="af7"/>
      </w:pPr>
      <w:r>
        <w:rPr>
          <w:rStyle w:val="af6"/>
        </w:rPr>
        <w:annotationRef/>
      </w:r>
      <w:r>
        <w:t>Что сильно не согласуется с 2*1е6 используемой во всех работах и взятой из неизвестного мне источника, но согласуется с Наташей</w:t>
      </w:r>
    </w:p>
  </w:comment>
  <w:comment w:id="46" w:author="HOME" w:date="2024-05-02T04:35:00Z" w:initials="H">
    <w:p w14:paraId="25D3FFF0" w14:textId="64FFFD4A" w:rsidR="004A4849" w:rsidRDefault="004A4849">
      <w:pPr>
        <w:pStyle w:val="af7"/>
      </w:pPr>
      <w:r>
        <w:rPr>
          <w:rStyle w:val="af6"/>
        </w:rPr>
        <w:annotationRef/>
      </w:r>
      <w:r>
        <w:t>Переделать таблицу</w:t>
      </w:r>
    </w:p>
  </w:comment>
  <w:comment w:id="54" w:author="HOME" w:date="2024-04-20T18:58:00Z" w:initials="H">
    <w:p w14:paraId="3D9DC97C" w14:textId="28E893FE" w:rsidR="004A4849" w:rsidRDefault="004A4849">
      <w:pPr>
        <w:pStyle w:val="af7"/>
      </w:pPr>
      <w:r>
        <w:rPr>
          <w:rStyle w:val="af6"/>
        </w:rPr>
        <w:annotationRef/>
      </w:r>
      <w:r>
        <w:rPr>
          <w:noProof/>
        </w:rPr>
        <w:t>уточнить, тут нет восстановления</w:t>
      </w:r>
    </w:p>
  </w:comment>
  <w:comment w:id="56" w:author="HOME" w:date="2023-05-17T19:29:00Z" w:initials="H">
    <w:p w14:paraId="52C89DAC" w14:textId="77777777" w:rsidR="004A4849" w:rsidRPr="00E6659E" w:rsidRDefault="004A4849" w:rsidP="00DA335D">
      <w:pPr>
        <w:pStyle w:val="af7"/>
      </w:pPr>
      <w:r>
        <w:rPr>
          <w:rStyle w:val="af6"/>
        </w:rPr>
        <w:annotationRef/>
      </w:r>
      <w:r>
        <w:t>но дали другую, которая на 7 порядков меньше: 1Е-5</w:t>
      </w:r>
    </w:p>
  </w:comment>
  <w:comment w:id="58" w:author="HOME" w:date="2023-05-27T23:18:00Z" w:initials="H">
    <w:p w14:paraId="10C0B0FA" w14:textId="45C44B9B" w:rsidR="004A4849" w:rsidRDefault="004A4849" w:rsidP="00DA335D">
      <w:pPr>
        <w:pStyle w:val="af7"/>
      </w:pPr>
      <w:r>
        <w:rPr>
          <w:rStyle w:val="af6"/>
        </w:rPr>
        <w:annotationRef/>
      </w:r>
      <w:r>
        <w:t>данные по некоторым коснтантам нужны, вставить общий механизм инициирования</w:t>
      </w:r>
    </w:p>
  </w:comment>
  <w:comment w:id="59" w:author="HOME" w:date="2024-04-30T23:52:00Z" w:initials="H">
    <w:p w14:paraId="731BA758" w14:textId="6F986AD5" w:rsidR="004A4849" w:rsidRDefault="004A4849">
      <w:pPr>
        <w:pStyle w:val="af7"/>
      </w:pPr>
      <w:r>
        <w:rPr>
          <w:rStyle w:val="af6"/>
        </w:rPr>
        <w:annotationRef/>
      </w:r>
      <w:r>
        <w:t>добавить энергии гиббса для известных</w:t>
      </w:r>
    </w:p>
  </w:comment>
  <w:comment w:id="60" w:author="HOME" w:date="2024-05-01T12:26:00Z" w:initials="H">
    <w:p w14:paraId="61AC5D1F" w14:textId="207724EE" w:rsidR="004A4849" w:rsidRDefault="004A4849">
      <w:pPr>
        <w:pStyle w:val="af7"/>
      </w:pPr>
      <w:r>
        <w:rPr>
          <w:rStyle w:val="af6"/>
        </w:rPr>
        <w:annotationRef/>
      </w:r>
      <w:r>
        <w:t>можно ли так назвать?</w:t>
      </w:r>
    </w:p>
  </w:comment>
  <w:comment w:id="61" w:author="HOME" w:date="2024-04-30T23:56:00Z" w:initials="H">
    <w:p w14:paraId="721A7967" w14:textId="7645E49F" w:rsidR="004A4849" w:rsidRDefault="004A4849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62" w:author="HOME" w:date="2024-04-20T19:00:00Z" w:initials="H">
    <w:p w14:paraId="53614306" w14:textId="2A1E75E8" w:rsidR="004A4849" w:rsidRDefault="004A4849">
      <w:pPr>
        <w:pStyle w:val="af7"/>
      </w:pPr>
      <w:r>
        <w:rPr>
          <w:rStyle w:val="af6"/>
        </w:rPr>
        <w:annotationRef/>
      </w:r>
      <w:r>
        <w:t>переход на полимеризацию</w:t>
      </w:r>
    </w:p>
  </w:comment>
  <w:comment w:id="63" w:author="HOME" w:date="2024-04-20T21:39:00Z" w:initials="H">
    <w:p w14:paraId="40C4A547" w14:textId="5CAA8E5E" w:rsidR="004A4849" w:rsidRDefault="004A4849">
      <w:pPr>
        <w:pStyle w:val="af7"/>
      </w:pPr>
      <w:r>
        <w:rPr>
          <w:rStyle w:val="af6"/>
        </w:rPr>
        <w:annotationRef/>
      </w:r>
      <w:proofErr w:type="gramStart"/>
      <w:r>
        <w:t>до гель</w:t>
      </w:r>
      <w:proofErr w:type="gramEnd"/>
      <w:r>
        <w:t xml:space="preserve"> эффекта!!!!</w:t>
      </w:r>
    </w:p>
  </w:comment>
  <w:comment w:id="64" w:author="HOME" w:date="2024-04-20T19:54:00Z" w:initials="H">
    <w:p w14:paraId="27761192" w14:textId="50CE0E5B" w:rsidR="004A4849" w:rsidRPr="002D16A1" w:rsidRDefault="004A4849" w:rsidP="007C42F2">
      <w:pPr>
        <w:autoSpaceDE w:val="0"/>
        <w:autoSpaceDN w:val="0"/>
        <w:adjustRightInd w:val="0"/>
        <w:spacing w:after="0" w:line="240" w:lineRule="auto"/>
        <w:rPr>
          <w:rFonts w:ascii="URWPalladioL-Bold" w:hAnsi="URWPalladioL-Bold" w:cs="URWPalladioL-Bold"/>
          <w:b/>
          <w:bCs/>
          <w:sz w:val="36"/>
          <w:szCs w:val="36"/>
          <w:lang w:val="en-US"/>
        </w:rPr>
      </w:pPr>
      <w:r>
        <w:rPr>
          <w:rStyle w:val="af6"/>
        </w:rPr>
        <w:annotationRef/>
      </w:r>
      <w:r>
        <w:t>общая</w:t>
      </w:r>
      <w:r w:rsidRPr="002D16A1">
        <w:rPr>
          <w:lang w:val="en-US"/>
        </w:rPr>
        <w:t xml:space="preserve"> </w:t>
      </w:r>
      <w:r>
        <w:t>схема</w:t>
      </w:r>
      <w:r w:rsidRPr="002D16A1">
        <w:rPr>
          <w:lang w:val="en-US"/>
        </w:rPr>
        <w:t xml:space="preserve"> </w:t>
      </w:r>
      <w:r>
        <w:t>из</w:t>
      </w:r>
      <w:r w:rsidRPr="002D16A1">
        <w:rPr>
          <w:lang w:val="en-US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A</w:t>
      </w:r>
      <w:r w:rsidRPr="002D16A1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Review</w:t>
      </w:r>
      <w:r w:rsidRPr="002D16A1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on</w:t>
      </w:r>
      <w:r w:rsidRPr="002D16A1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Modeling</w:t>
      </w:r>
      <w:r w:rsidRPr="002D16A1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Cure</w:t>
      </w:r>
      <w:r w:rsidRPr="002D16A1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Kinetics</w:t>
      </w:r>
      <w:r w:rsidRPr="002D16A1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and</w:t>
      </w:r>
      <w:r w:rsidRPr="002D16A1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Mechanisms</w:t>
      </w:r>
    </w:p>
    <w:p w14:paraId="0A0EFCBF" w14:textId="5FC99526" w:rsidR="004A4849" w:rsidRPr="007C42F2" w:rsidRDefault="004A4849" w:rsidP="007C42F2">
      <w:pPr>
        <w:pStyle w:val="af7"/>
        <w:rPr>
          <w:lang w:val="en-US"/>
        </w:rPr>
      </w:pP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 xml:space="preserve">of </w:t>
      </w:r>
      <w:proofErr w:type="gramStart"/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Photopolymerization</w:t>
      </w:r>
      <w:r w:rsidRPr="007C42F2">
        <w:rPr>
          <w:rFonts w:cs="URWPalladioL-Bold"/>
          <w:b/>
          <w:bCs/>
          <w:sz w:val="36"/>
          <w:szCs w:val="36"/>
          <w:lang w:val="en-US"/>
        </w:rPr>
        <w:t xml:space="preserve">  https://doi.org/10.3390/polym14102074</w:t>
      </w:r>
      <w:proofErr w:type="gramEnd"/>
    </w:p>
  </w:comment>
  <w:comment w:id="65" w:author="HOME" w:date="2024-04-20T20:11:00Z" w:initials="H">
    <w:p w14:paraId="0534EACB" w14:textId="6D499BAA" w:rsidR="004A4849" w:rsidRPr="009923DE" w:rsidRDefault="004A4849">
      <w:pPr>
        <w:pStyle w:val="af7"/>
        <w:rPr>
          <w:lang w:val="en-US"/>
        </w:rPr>
      </w:pPr>
      <w:r>
        <w:rPr>
          <w:rStyle w:val="af6"/>
        </w:rPr>
        <w:annotationRef/>
      </w:r>
      <w:r>
        <w:t>дополнить</w:t>
      </w:r>
      <w:r w:rsidRPr="009923DE">
        <w:rPr>
          <w:lang w:val="en-US"/>
        </w:rPr>
        <w:t xml:space="preserve"> </w:t>
      </w:r>
      <w:r>
        <w:t>про</w:t>
      </w:r>
      <w:r w:rsidRPr="009923DE">
        <w:rPr>
          <w:lang w:val="en-US"/>
        </w:rPr>
        <w:t xml:space="preserve"> </w:t>
      </w:r>
      <w:r>
        <w:t>фото</w:t>
      </w:r>
      <w:r w:rsidRPr="009923DE">
        <w:rPr>
          <w:lang w:val="en-US"/>
        </w:rPr>
        <w:t xml:space="preserve"> </w:t>
      </w:r>
      <w:r>
        <w:t>инициирование</w:t>
      </w:r>
      <w:r w:rsidRPr="009923DE">
        <w:rPr>
          <w:lang w:val="en-US"/>
        </w:rPr>
        <w:t xml:space="preserve"> </w:t>
      </w:r>
    </w:p>
  </w:comment>
  <w:comment w:id="66" w:author="HOME" w:date="2024-04-20T19:59:00Z" w:initials="H">
    <w:p w14:paraId="51A8BAFE" w14:textId="259E1577" w:rsidR="004A4849" w:rsidRPr="00570453" w:rsidRDefault="004A4849">
      <w:pPr>
        <w:pStyle w:val="af7"/>
        <w:rPr>
          <w:lang w:val="en-US"/>
        </w:rPr>
      </w:pPr>
      <w:r>
        <w:rPr>
          <w:rStyle w:val="af6"/>
        </w:rPr>
        <w:annotationRef/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Moad, G.; Solomon, D.H.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>The Chemistry of Radical Polymerization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, 2nd ed.; Elsevier: Boston, MA, USA, 2006; ISBN 9780080442884</w:t>
      </w:r>
    </w:p>
  </w:comment>
  <w:comment w:id="67" w:author="HOME" w:date="2024-04-20T20:23:00Z" w:initials="H">
    <w:p w14:paraId="6D00DCF0" w14:textId="6F745684" w:rsidR="004A4849" w:rsidRPr="009923DE" w:rsidRDefault="004A4849">
      <w:pPr>
        <w:pStyle w:val="af7"/>
      </w:pPr>
      <w:r>
        <w:rPr>
          <w:rStyle w:val="af6"/>
        </w:rPr>
        <w:annotationRef/>
      </w:r>
      <w:r>
        <w:t>Исправить</w:t>
      </w:r>
      <w:r w:rsidRPr="009923DE">
        <w:t xml:space="preserve"> </w:t>
      </w:r>
      <w:r>
        <w:t>названия</w:t>
      </w:r>
    </w:p>
  </w:comment>
  <w:comment w:id="68" w:author="HOME" w:date="2024-04-20T20:49:00Z" w:initials="H">
    <w:p w14:paraId="1EF5BA78" w14:textId="53FF5B4B" w:rsidR="004A4849" w:rsidRDefault="004A4849">
      <w:pPr>
        <w:pStyle w:val="af7"/>
      </w:pPr>
      <w:r>
        <w:rPr>
          <w:rStyle w:val="af6"/>
        </w:rPr>
        <w:annotationRef/>
      </w:r>
    </w:p>
  </w:comment>
  <w:comment w:id="69" w:author="HOME" w:date="2024-04-20T20:47:00Z" w:initials="H">
    <w:p w14:paraId="71968F27" w14:textId="64A2E86D" w:rsidR="004A4849" w:rsidRPr="007249B4" w:rsidRDefault="004A4849">
      <w:pPr>
        <w:pStyle w:val="af7"/>
      </w:pPr>
      <w:r>
        <w:rPr>
          <w:rStyle w:val="af6"/>
        </w:rPr>
        <w:annotationRef/>
      </w:r>
      <w:r>
        <w:t>Исправить названия</w:t>
      </w:r>
    </w:p>
  </w:comment>
  <w:comment w:id="70" w:author="HOME" w:date="2024-04-20T21:24:00Z" w:initials="H">
    <w:p w14:paraId="384BB4E4" w14:textId="006AF2F1" w:rsidR="004A4849" w:rsidRPr="007249B4" w:rsidRDefault="004A4849">
      <w:pPr>
        <w:pStyle w:val="af7"/>
      </w:pPr>
      <w:r>
        <w:rPr>
          <w:rStyle w:val="af6"/>
        </w:rPr>
        <w:annotationRef/>
      </w:r>
      <w:r>
        <w:t>Нужно ли писать</w:t>
      </w:r>
    </w:p>
  </w:comment>
  <w:comment w:id="71" w:author="HOME" w:date="2024-04-20T19:59:00Z" w:initials="H">
    <w:p w14:paraId="5F9357F3" w14:textId="2420FD5E" w:rsidR="004A4849" w:rsidRPr="00570453" w:rsidRDefault="004A4849">
      <w:pPr>
        <w:pStyle w:val="af7"/>
        <w:rPr>
          <w:lang w:val="en-US"/>
        </w:rPr>
      </w:pPr>
      <w:r>
        <w:rPr>
          <w:rStyle w:val="af6"/>
        </w:rPr>
        <w:annotationRef/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Matyjaszewski, K.; Davis, T.P.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Handbook of Radical </w:t>
      </w:r>
      <w:proofErr w:type="gram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Polymerization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;Wiley</w:t>
      </w:r>
      <w:proofErr w:type="gram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-Interscience: Hoboken, NJ, USA, 2003; ISBN 9780471461579.</w:t>
      </w:r>
    </w:p>
  </w:comment>
  <w:comment w:id="72" w:author="HOME" w:date="2024-04-20T20:00:00Z" w:initials="H">
    <w:p w14:paraId="25B644E5" w14:textId="77777777" w:rsidR="004A4849" w:rsidRPr="00570453" w:rsidRDefault="004A4849" w:rsidP="00570453">
      <w:pPr>
        <w:autoSpaceDE w:val="0"/>
        <w:autoSpaceDN w:val="0"/>
        <w:adjustRightInd w:val="0"/>
        <w:spacing w:after="0" w:line="240" w:lineRule="auto"/>
        <w:rPr>
          <w:rFonts w:ascii="URWPalladioL-Ital" w:hAnsi="URWPalladioL-Ital" w:cs="URWPalladioL-Ital"/>
          <w:sz w:val="18"/>
          <w:szCs w:val="18"/>
          <w:lang w:val="en-US"/>
        </w:rPr>
      </w:pPr>
      <w:r>
        <w:rPr>
          <w:rStyle w:val="af6"/>
        </w:rPr>
        <w:annotationRef/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Guerrero-Santos, R.; Sald</w:t>
      </w:r>
      <w:r w:rsidRPr="00570453">
        <w:rPr>
          <w:rFonts w:ascii="VnURWPalladioL" w:hAnsi="VnURWPalladioL" w:cs="VnURWPalladioL"/>
          <w:sz w:val="18"/>
          <w:szCs w:val="18"/>
          <w:lang w:val="en-US"/>
        </w:rPr>
        <w:t>í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var-Guerra, E.; Bonilla-Cruz, J. Free Radical Polymerization. In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>Handbook of Polymer Synthesis, Characterization,</w:t>
      </w:r>
    </w:p>
    <w:p w14:paraId="5C7DCD1F" w14:textId="77777777" w:rsidR="004A4849" w:rsidRPr="00570453" w:rsidRDefault="004A4849" w:rsidP="00570453">
      <w:pPr>
        <w:autoSpaceDE w:val="0"/>
        <w:autoSpaceDN w:val="0"/>
        <w:adjustRightInd w:val="0"/>
        <w:spacing w:after="0" w:line="240" w:lineRule="auto"/>
        <w:rPr>
          <w:rFonts w:ascii="URWPalladioL-Roma" w:hAnsi="URWPalladioL-Roma" w:cs="URWPalladioL-Roma"/>
          <w:sz w:val="18"/>
          <w:szCs w:val="18"/>
          <w:lang w:val="en-US"/>
        </w:rPr>
      </w:pPr>
      <w:r w:rsidRPr="00570453">
        <w:rPr>
          <w:rFonts w:ascii="URWPalladioL-Ital" w:hAnsi="URWPalladioL-Ital" w:cs="URWPalladioL-Ital"/>
          <w:sz w:val="18"/>
          <w:szCs w:val="18"/>
          <w:lang w:val="en-US"/>
        </w:rPr>
        <w:t>and Processing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; Sald</w:t>
      </w:r>
      <w:r w:rsidRPr="00570453">
        <w:rPr>
          <w:rFonts w:ascii="VnURWPalladioL" w:hAnsi="VnURWPalladioL" w:cs="VnURWPalladioL"/>
          <w:sz w:val="18"/>
          <w:szCs w:val="18"/>
          <w:lang w:val="en-US"/>
        </w:rPr>
        <w:t>í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var-Guerra, E., Vivaldo-Lima, E., Eds.; JohnWiley &amp; Sons, Inc.: Hoboken, NJ, USA, 2013; pp. 65–83.</w:t>
      </w:r>
    </w:p>
    <w:p w14:paraId="68AF6C30" w14:textId="6133067C" w:rsidR="004A4849" w:rsidRPr="00570453" w:rsidRDefault="004A4849" w:rsidP="00570453">
      <w:pPr>
        <w:pStyle w:val="af7"/>
        <w:rPr>
          <w:lang w:val="en-US"/>
        </w:rPr>
      </w:pPr>
      <w:r w:rsidRPr="00570453">
        <w:rPr>
          <w:rFonts w:ascii="URWPalladioL-Roma" w:hAnsi="URWPalladioL-Roma" w:cs="URWPalladioL-Roma"/>
          <w:sz w:val="18"/>
          <w:szCs w:val="18"/>
          <w:lang w:val="en-US"/>
        </w:rPr>
        <w:t>ISBN 9781118480793.</w:t>
      </w:r>
    </w:p>
  </w:comment>
  <w:comment w:id="73" w:author="HOME" w:date="2024-04-20T20:01:00Z" w:initials="H">
    <w:p w14:paraId="6F30AFA1" w14:textId="6B1D5E49" w:rsidR="004A4849" w:rsidRPr="009923DE" w:rsidRDefault="004A4849">
      <w:pPr>
        <w:pStyle w:val="af7"/>
        <w:rPr>
          <w:lang w:val="en-US"/>
        </w:rPr>
      </w:pPr>
      <w:r>
        <w:rPr>
          <w:rStyle w:val="af6"/>
        </w:rPr>
        <w:annotationRef/>
      </w:r>
      <w:r>
        <w:t>Может</w:t>
      </w:r>
      <w:r w:rsidRPr="009923DE">
        <w:rPr>
          <w:lang w:val="en-US"/>
        </w:rPr>
        <w:t xml:space="preserve"> </w:t>
      </w:r>
      <w:r>
        <w:t>быть</w:t>
      </w:r>
    </w:p>
  </w:comment>
  <w:comment w:id="74" w:author="HOME" w:date="2024-04-20T20:00:00Z" w:initials="H">
    <w:p w14:paraId="49649C80" w14:textId="77777777" w:rsidR="004A4849" w:rsidRPr="00570453" w:rsidRDefault="004A4849" w:rsidP="00570453">
      <w:pPr>
        <w:autoSpaceDE w:val="0"/>
        <w:autoSpaceDN w:val="0"/>
        <w:adjustRightInd w:val="0"/>
        <w:spacing w:after="0" w:line="240" w:lineRule="auto"/>
        <w:rPr>
          <w:rFonts w:ascii="URWPalladioL-Roma" w:hAnsi="URWPalladioL-Roma" w:cs="URWPalladioL-Roma"/>
          <w:sz w:val="18"/>
          <w:szCs w:val="18"/>
          <w:lang w:val="en-US"/>
        </w:rPr>
      </w:pPr>
      <w:r>
        <w:rPr>
          <w:rStyle w:val="af6"/>
        </w:rPr>
        <w:annotationRef/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Elias, H.-G.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>Makromoleküle: Chemische Struktur und Synthesen-Sechste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; John Wiley &amp; Sons: Hoboken, NJ, USA, 2009;</w:t>
      </w:r>
    </w:p>
    <w:p w14:paraId="4E74E3E9" w14:textId="33D4B4A4" w:rsidR="004A4849" w:rsidRDefault="004A4849" w:rsidP="00570453">
      <w:pPr>
        <w:pStyle w:val="af7"/>
      </w:pPr>
      <w:r>
        <w:rPr>
          <w:rFonts w:ascii="URWPalladioL-Roma" w:hAnsi="URWPalladioL-Roma" w:cs="URWPalladioL-Roma"/>
          <w:sz w:val="18"/>
          <w:szCs w:val="18"/>
        </w:rPr>
        <w:t>ISBN 3-527-29872-X.</w:t>
      </w:r>
    </w:p>
  </w:comment>
  <w:comment w:id="76" w:author="HOME" w:date="2023-05-27T23:17:00Z" w:initials="H">
    <w:p w14:paraId="19437B7A" w14:textId="77777777" w:rsidR="004A4849" w:rsidRDefault="004A4849" w:rsidP="00025D16">
      <w:pPr>
        <w:pStyle w:val="af7"/>
      </w:pPr>
      <w:r>
        <w:rPr>
          <w:rStyle w:val="af6"/>
        </w:rPr>
        <w:annotationRef/>
      </w:r>
      <w:r>
        <w:t>просто убрал эти ссылки, они были на сам метод из работы гришина</w:t>
      </w:r>
    </w:p>
  </w:comment>
  <w:comment w:id="81" w:author="HOME" w:date="2024-04-20T18:25:00Z" w:initials="H">
    <w:p w14:paraId="4CE4A600" w14:textId="77777777" w:rsidR="004A4849" w:rsidRDefault="004A4849" w:rsidP="00025D16">
      <w:pPr>
        <w:pStyle w:val="af7"/>
      </w:pPr>
      <w:r>
        <w:rPr>
          <w:rStyle w:val="af6"/>
        </w:rPr>
        <w:annotationRef/>
      </w:r>
      <w:r>
        <w:t>добавить конкретики</w:t>
      </w:r>
    </w:p>
    <w:p w14:paraId="7AC12E0E" w14:textId="77777777" w:rsidR="004A4849" w:rsidRDefault="004A4849" w:rsidP="00025D16">
      <w:pPr>
        <w:pStyle w:val="af7"/>
      </w:pPr>
    </w:p>
  </w:comment>
  <w:comment w:id="83" w:author="HOME" w:date="2024-04-20T20:52:00Z" w:initials="H">
    <w:p w14:paraId="35956B7E" w14:textId="3D271545" w:rsidR="004A4849" w:rsidRDefault="004A4849">
      <w:pPr>
        <w:pStyle w:val="af7"/>
      </w:pPr>
      <w:r>
        <w:rPr>
          <w:rStyle w:val="af6"/>
        </w:rPr>
        <w:annotationRef/>
      </w:r>
      <w:r>
        <w:t>подобная схема</w:t>
      </w:r>
    </w:p>
  </w:comment>
  <w:comment w:id="84" w:author="HOME" w:date="2024-04-20T17:49:00Z" w:initials="H">
    <w:p w14:paraId="50CBB2D7" w14:textId="3B10FAD8" w:rsidR="004A4849" w:rsidRDefault="004A4849">
      <w:pPr>
        <w:pStyle w:val="af7"/>
      </w:pPr>
      <w:r>
        <w:rPr>
          <w:rStyle w:val="af6"/>
        </w:rPr>
        <w:annotationRef/>
      </w:r>
      <w:r>
        <w:t>Включить конференцию и мд</w:t>
      </w:r>
    </w:p>
  </w:comment>
  <w:comment w:id="85" w:author="HOME" w:date="2024-04-21T17:14:00Z" w:initials="H">
    <w:p w14:paraId="586BC498" w14:textId="77777777" w:rsidR="004A4849" w:rsidRDefault="004A4849">
      <w:pPr>
        <w:pStyle w:val="af7"/>
      </w:pPr>
      <w:r>
        <w:rPr>
          <w:rStyle w:val="af6"/>
        </w:rPr>
        <w:annotationRef/>
      </w:r>
      <w:r>
        <w:t>Вступительный текст</w:t>
      </w:r>
    </w:p>
    <w:p w14:paraId="104EC009" w14:textId="2ACEBE6A" w:rsidR="004A4849" w:rsidRDefault="004A4849">
      <w:pPr>
        <w:pStyle w:val="af7"/>
      </w:pPr>
    </w:p>
  </w:comment>
  <w:comment w:id="86" w:author="HOME" w:date="2024-04-21T17:17:00Z" w:initials="H">
    <w:p w14:paraId="4FFE5297" w14:textId="028FE7B6" w:rsidR="004A4849" w:rsidRDefault="004A4849">
      <w:pPr>
        <w:pStyle w:val="af7"/>
      </w:pPr>
      <w:r>
        <w:rPr>
          <w:rStyle w:val="af6"/>
        </w:rPr>
        <w:annotationRef/>
      </w:r>
      <w:r>
        <w:t>перенести</w:t>
      </w:r>
    </w:p>
  </w:comment>
  <w:comment w:id="87" w:author="STRANGER" w:date="2023-12-26T14:08:00Z" w:initials="S">
    <w:p w14:paraId="77EB937A" w14:textId="77777777" w:rsidR="004A4849" w:rsidRDefault="004A4849" w:rsidP="00DA335D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88" w:author="HOME" w:date="2024-04-02T23:45:00Z" w:initials="H">
    <w:p w14:paraId="2385B0F3" w14:textId="77777777" w:rsidR="004A4849" w:rsidRPr="00A01F60" w:rsidRDefault="004A4849" w:rsidP="00DA335D">
      <w:pPr>
        <w:pStyle w:val="af7"/>
        <w:rPr>
          <w:lang w:val="en-US"/>
        </w:rPr>
      </w:pPr>
      <w:r>
        <w:rPr>
          <w:rStyle w:val="af6"/>
        </w:rPr>
        <w:annotationRef/>
      </w:r>
      <w:r w:rsidRPr="00A01F60">
        <w:rPr>
          <w:rFonts w:ascii="Arial" w:hAnsi="Arial" w:cs="Arial"/>
          <w:i/>
          <w:iCs/>
          <w:color w:val="202122"/>
          <w:sz w:val="19"/>
          <w:szCs w:val="19"/>
          <w:shd w:val="clear" w:color="auto" w:fill="FFFFFF"/>
          <w:lang w:val="en-US"/>
        </w:rPr>
        <w:t>Welty J. R. et al.</w:t>
      </w:r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 Fundamentals of Momentum, Heat, and Mass Transfer </w:t>
      </w:r>
      <w:r w:rsidRPr="00A01F60">
        <w:rPr>
          <w:rFonts w:ascii="Arial" w:hAnsi="Arial" w:cs="Arial"/>
          <w:color w:val="72777D"/>
          <w:sz w:val="17"/>
          <w:szCs w:val="17"/>
          <w:shd w:val="clear" w:color="auto" w:fill="FFFFFF"/>
          <w:lang w:val="en-US"/>
        </w:rPr>
        <w:t>(</w:t>
      </w:r>
      <w:r>
        <w:rPr>
          <w:rFonts w:ascii="Arial" w:hAnsi="Arial" w:cs="Arial"/>
          <w:color w:val="72777D"/>
          <w:sz w:val="17"/>
          <w:szCs w:val="17"/>
          <w:shd w:val="clear" w:color="auto" w:fill="FFFFFF"/>
        </w:rPr>
        <w:t>англ</w:t>
      </w:r>
      <w:r w:rsidRPr="00A01F60">
        <w:rPr>
          <w:rFonts w:ascii="Arial" w:hAnsi="Arial" w:cs="Arial"/>
          <w:color w:val="72777D"/>
          <w:sz w:val="17"/>
          <w:szCs w:val="17"/>
          <w:shd w:val="clear" w:color="auto" w:fill="FFFFFF"/>
          <w:lang w:val="en-US"/>
        </w:rPr>
        <w:t>.)</w:t>
      </w:r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. — Wiley, 2001. — </w:t>
      </w:r>
      <w:hyperlink r:id="rId1" w:history="1">
        <w:r w:rsidRPr="00A01F60">
          <w:rPr>
            <w:rStyle w:val="aff6"/>
            <w:rFonts w:ascii="Arial" w:hAnsi="Arial" w:cs="Arial"/>
            <w:color w:val="0645AD"/>
            <w:sz w:val="19"/>
            <w:szCs w:val="19"/>
            <w:shd w:val="clear" w:color="auto" w:fill="FFFFFF"/>
            <w:lang w:val="en-US"/>
          </w:rPr>
          <w:t>ISBN 978-0-470-12868-8</w:t>
        </w:r>
      </w:hyperlink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.</w:t>
      </w:r>
    </w:p>
  </w:comment>
  <w:comment w:id="91" w:author="HOME" w:date="2024-04-21T17:30:00Z" w:initials="H">
    <w:p w14:paraId="5E7EE314" w14:textId="019F71B2" w:rsidR="004A4849" w:rsidRDefault="004A4849">
      <w:pPr>
        <w:pStyle w:val="af7"/>
      </w:pPr>
      <w:r>
        <w:rPr>
          <w:rStyle w:val="af6"/>
        </w:rPr>
        <w:annotationRef/>
      </w:r>
      <w:r>
        <w:t>Добавить пробег частицы</w:t>
      </w:r>
    </w:p>
  </w:comment>
  <w:comment w:id="92" w:author="HOME" w:date="2024-04-21T16:16:00Z" w:initials="H">
    <w:p w14:paraId="6BFB1435" w14:textId="290E5FEC" w:rsidR="004A4849" w:rsidRDefault="004A4849">
      <w:pPr>
        <w:pStyle w:val="af7"/>
      </w:pPr>
      <w:r>
        <w:rPr>
          <w:rStyle w:val="af6"/>
        </w:rPr>
        <w:annotationRef/>
      </w:r>
      <w:r w:rsidRPr="007F0475">
        <w:t xml:space="preserve">Методы определения коэффициентов </w:t>
      </w:r>
      <w:proofErr w:type="gramStart"/>
      <w:r w:rsidRPr="007F0475">
        <w:t>диффузии :</w:t>
      </w:r>
      <w:proofErr w:type="gramEnd"/>
      <w:r w:rsidRPr="007F0475">
        <w:t xml:space="preserve"> учебное пособие для студентов вуза</w:t>
      </w:r>
      <w:r>
        <w:t xml:space="preserve"> Зорина ISBN 978-5-7996-2098-1</w:t>
      </w:r>
    </w:p>
  </w:comment>
  <w:comment w:id="93" w:author="HOME" w:date="2024-04-21T18:52:00Z" w:initials="H">
    <w:p w14:paraId="01E02BE9" w14:textId="50C3DD57" w:rsidR="004A4849" w:rsidRPr="00464025" w:rsidRDefault="004A4849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94" w:author="HOME" w:date="2024-04-21T17:25:00Z" w:initials="H">
    <w:p w14:paraId="2081490F" w14:textId="77777777" w:rsidR="004A4849" w:rsidRDefault="004A4849" w:rsidP="00D70381">
      <w:pPr>
        <w:pStyle w:val="af7"/>
      </w:pPr>
      <w:r>
        <w:rPr>
          <w:rStyle w:val="af6"/>
        </w:rPr>
        <w:annotationRef/>
      </w:r>
      <w:r w:rsidRPr="007F0475">
        <w:t xml:space="preserve">Методы определения коэффициентов </w:t>
      </w:r>
      <w:proofErr w:type="gramStart"/>
      <w:r w:rsidRPr="007F0475">
        <w:t>диффузии :</w:t>
      </w:r>
      <w:proofErr w:type="gramEnd"/>
      <w:r w:rsidRPr="007F0475">
        <w:t xml:space="preserve"> учебное пособие для студентов вуза</w:t>
      </w:r>
      <w:r>
        <w:t xml:space="preserve"> Зорина ISBN 978-5-7996-2098-1</w:t>
      </w:r>
    </w:p>
    <w:p w14:paraId="1ADC9719" w14:textId="77777777" w:rsidR="004A4849" w:rsidRDefault="004A4849" w:rsidP="00D70381">
      <w:pPr>
        <w:pStyle w:val="af7"/>
      </w:pPr>
    </w:p>
  </w:comment>
  <w:comment w:id="95" w:author="HOME" w:date="2024-04-21T17:55:00Z" w:initials="H">
    <w:p w14:paraId="1B9D5AF9" w14:textId="77777777" w:rsidR="004A4849" w:rsidRDefault="004A4849" w:rsidP="00D70381">
      <w:pPr>
        <w:pStyle w:val="af7"/>
      </w:pPr>
      <w:r>
        <w:rPr>
          <w:rStyle w:val="af6"/>
        </w:rPr>
        <w:annotationRef/>
      </w:r>
      <w:r w:rsidRPr="00F31E32">
        <w:t>https://elibrary.ru/item.asp?id=38100009</w:t>
      </w:r>
    </w:p>
  </w:comment>
  <w:comment w:id="96" w:author="STRANGER" w:date="2023-12-27T16:16:00Z" w:initials="S">
    <w:p w14:paraId="531604C4" w14:textId="77777777" w:rsidR="004A4849" w:rsidRDefault="004A4849" w:rsidP="00A8197D">
      <w:pPr>
        <w:pStyle w:val="af7"/>
      </w:pPr>
      <w:r>
        <w:rPr>
          <w:rStyle w:val="af6"/>
        </w:rPr>
        <w:annotationRef/>
      </w:r>
      <w:r>
        <w:t>Источник сивухин</w:t>
      </w:r>
    </w:p>
  </w:comment>
  <w:comment w:id="98" w:author="HOME" w:date="2024-04-01T01:01:00Z" w:initials="H">
    <w:p w14:paraId="0EC1C1BA" w14:textId="77777777" w:rsidR="004A4849" w:rsidRDefault="004A4849" w:rsidP="00A8197D">
      <w:pPr>
        <w:pStyle w:val="af7"/>
      </w:pPr>
      <w:r>
        <w:rPr>
          <w:rStyle w:val="af6"/>
        </w:rPr>
        <w:annotationRef/>
      </w:r>
      <w:r>
        <w:t>Добавить свойства смеси</w:t>
      </w:r>
    </w:p>
    <w:p w14:paraId="3A31ACFA" w14:textId="77777777" w:rsidR="004A4849" w:rsidRDefault="004A4849" w:rsidP="00A8197D">
      <w:pPr>
        <w:pStyle w:val="af7"/>
      </w:pPr>
    </w:p>
  </w:comment>
  <w:comment w:id="99" w:author="HOME" w:date="2024-04-21T19:05:00Z" w:initials="H">
    <w:p w14:paraId="4E7754F4" w14:textId="0041E905" w:rsidR="004A4849" w:rsidRDefault="004A4849">
      <w:pPr>
        <w:pStyle w:val="af7"/>
      </w:pPr>
      <w:r>
        <w:rPr>
          <w:rStyle w:val="af6"/>
        </w:rPr>
        <w:annotationRef/>
      </w:r>
      <w:r>
        <w:t>источник</w:t>
      </w:r>
    </w:p>
  </w:comment>
  <w:comment w:id="101" w:author="HOME" w:date="2024-04-20T17:46:00Z" w:initials="H">
    <w:p w14:paraId="1053005B" w14:textId="2B9404CC" w:rsidR="004A4849" w:rsidRPr="003D407A" w:rsidRDefault="004A4849">
      <w:pPr>
        <w:pStyle w:val="af7"/>
      </w:pPr>
      <w:r>
        <w:rPr>
          <w:rStyle w:val="af6"/>
        </w:rPr>
        <w:annotationRef/>
      </w:r>
      <w:r>
        <w:t xml:space="preserve">Для </w:t>
      </w:r>
      <w:r>
        <w:rPr>
          <w:lang w:val="en-US"/>
        </w:rPr>
        <w:t>PDE</w:t>
      </w:r>
      <w:r>
        <w:t xml:space="preserve"> </w:t>
      </w:r>
    </w:p>
  </w:comment>
  <w:comment w:id="110" w:author="HOME" w:date="2023-05-27T23:19:00Z" w:initials="H">
    <w:p w14:paraId="764CE6AF" w14:textId="77777777" w:rsidR="004A4849" w:rsidRDefault="004A4849" w:rsidP="003D407A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398E1633" w15:done="0"/>
  <w15:commentEx w15:paraId="1AF67F5E" w15:done="0"/>
  <w15:commentEx w15:paraId="737663D9" w15:done="0"/>
  <w15:commentEx w15:paraId="3C6E3D05" w15:done="0"/>
  <w15:commentEx w15:paraId="3C760D0D" w15:done="0"/>
  <w15:commentEx w15:paraId="198AED95" w15:done="0"/>
  <w15:commentEx w15:paraId="47F98B5C" w15:done="0"/>
  <w15:commentEx w15:paraId="3C767965" w15:done="0"/>
  <w15:commentEx w15:paraId="3897A384" w15:done="0"/>
  <w15:commentEx w15:paraId="589D6BD4" w15:done="0"/>
  <w15:commentEx w15:paraId="5A5D43D3" w15:done="0"/>
  <w15:commentEx w15:paraId="051CC9D0" w15:done="0"/>
  <w15:commentEx w15:paraId="0BD73195" w15:done="0"/>
  <w15:commentEx w15:paraId="2BE92700" w15:done="0"/>
  <w15:commentEx w15:paraId="14E0CCCC" w15:done="0"/>
  <w15:commentEx w15:paraId="2610DF01" w15:done="0"/>
  <w15:commentEx w15:paraId="25D3FFF0" w15:done="0"/>
  <w15:commentEx w15:paraId="3D9DC97C" w15:done="0"/>
  <w15:commentEx w15:paraId="52C89DAC" w15:done="0"/>
  <w15:commentEx w15:paraId="10C0B0FA" w15:done="0"/>
  <w15:commentEx w15:paraId="731BA758" w15:done="0"/>
  <w15:commentEx w15:paraId="61AC5D1F" w15:done="0"/>
  <w15:commentEx w15:paraId="721A7967" w15:done="0"/>
  <w15:commentEx w15:paraId="53614306" w15:done="0"/>
  <w15:commentEx w15:paraId="40C4A547" w15:done="0"/>
  <w15:commentEx w15:paraId="0A0EFCBF" w15:done="0"/>
  <w15:commentEx w15:paraId="0534EACB" w15:done="0"/>
  <w15:commentEx w15:paraId="51A8BAFE" w15:done="0"/>
  <w15:commentEx w15:paraId="6D00DCF0" w15:done="0"/>
  <w15:commentEx w15:paraId="1EF5BA78" w15:done="0"/>
  <w15:commentEx w15:paraId="71968F27" w15:done="0"/>
  <w15:commentEx w15:paraId="384BB4E4" w15:done="0"/>
  <w15:commentEx w15:paraId="5F9357F3" w15:done="0"/>
  <w15:commentEx w15:paraId="68AF6C30" w15:done="0"/>
  <w15:commentEx w15:paraId="6F30AFA1" w15:done="0"/>
  <w15:commentEx w15:paraId="4E74E3E9" w15:done="0"/>
  <w15:commentEx w15:paraId="19437B7A" w15:done="0"/>
  <w15:commentEx w15:paraId="7AC12E0E" w15:done="0"/>
  <w15:commentEx w15:paraId="35956B7E" w15:done="0"/>
  <w15:commentEx w15:paraId="50CBB2D7" w15:done="0"/>
  <w15:commentEx w15:paraId="104EC009" w15:done="0"/>
  <w15:commentEx w15:paraId="4FFE5297" w15:done="0"/>
  <w15:commentEx w15:paraId="77EB937A" w15:done="0"/>
  <w15:commentEx w15:paraId="2385B0F3" w15:done="0"/>
  <w15:commentEx w15:paraId="5E7EE314" w15:done="0"/>
  <w15:commentEx w15:paraId="6BFB1435" w15:done="0"/>
  <w15:commentEx w15:paraId="01E02BE9" w15:done="0"/>
  <w15:commentEx w15:paraId="1ADC9719" w15:done="0"/>
  <w15:commentEx w15:paraId="1B9D5AF9" w15:done="0"/>
  <w15:commentEx w15:paraId="531604C4" w15:done="0"/>
  <w15:commentEx w15:paraId="3A31ACFA" w15:done="0"/>
  <w15:commentEx w15:paraId="4E7754F4" w15:done="0"/>
  <w15:commentEx w15:paraId="1053005B" w15:done="0"/>
  <w15:commentEx w15:paraId="764CE6AF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81D0846" w16cex:dateUtc="2023-05-27T19:52:00Z"/>
  <w16cex:commentExtensible w16cex:durableId="281D0874" w16cex:dateUtc="2023-05-27T19:53:00Z"/>
  <w16cex:commentExtensible w16cex:durableId="29CE72CA" w16cex:dateUtc="2024-04-20T13:58:00Z"/>
  <w16cex:commentExtensible w16cex:durableId="29CE72BB" w16cex:dateUtc="2024-04-20T13:58:00Z"/>
  <w16cex:commentExtensible w16cex:durableId="292D69EC" w16cex:dateUtc="2023-12-20T10:26:00Z"/>
  <w16cex:commentExtensible w16cex:durableId="29CE738A" w16cex:dateUtc="2024-04-20T14:02:00Z"/>
  <w16cex:commentExtensible w16cex:durableId="281B27FF" w16cex:dateUtc="2023-05-26T09:43:00Z"/>
  <w16cex:commentExtensible w16cex:durableId="29DD8318" w16cex:dateUtc="2024-05-02T00:12:00Z"/>
  <w16cex:commentExtensible w16cex:durableId="29DD87C5" w16cex:dateUtc="2024-05-02T00:32:00Z"/>
  <w16cex:commentExtensible w16cex:durableId="29DD770B" w16cex:dateUtc="2024-05-01T23:20:00Z"/>
  <w16cex:commentExtensible w16cex:durableId="29DD8A7D" w16cex:dateUtc="2024-05-02T00:43:00Z"/>
  <w16cex:commentExtensible w16cex:durableId="29DD8BE8" w16cex:dateUtc="2024-05-02T00:50:00Z"/>
  <w16cex:commentExtensible w16cex:durableId="29DD2C7A" w16cex:dateUtc="2024-05-01T18:02:00Z"/>
  <w16cex:commentExtensible w16cex:durableId="29DDB382" w16cex:dateUtc="2024-05-02T03:38:00Z"/>
  <w16cex:commentExtensible w16cex:durableId="29DD8B58" w16cex:dateUtc="2024-05-02T00:47:00Z"/>
  <w16cex:commentExtensible w16cex:durableId="29DDAF3A" w16cex:dateUtc="2024-05-02T03:20:00Z"/>
  <w16cex:commentExtensible w16cex:durableId="29DD9676" w16cex:dateUtc="2024-05-02T01:35:00Z"/>
  <w16cex:commentExtensible w16cex:durableId="29CE8EC3" w16cex:dateUtc="2024-04-20T15:58:00Z"/>
  <w16cex:commentExtensible w16cex:durableId="280FA98F" w16cex:dateUtc="2023-05-17T16:29:00Z"/>
  <w16cex:commentExtensible w16cex:durableId="281D0E3D" w16cex:dateUtc="2023-05-27T20:18:00Z"/>
  <w16cex:commentExtensible w16cex:durableId="29DC02D5" w16cex:dateUtc="2024-04-30T20:52:00Z"/>
  <w16cex:commentExtensible w16cex:durableId="29DCB373" w16cex:dateUtc="2024-05-01T09:26:00Z"/>
  <w16cex:commentExtensible w16cex:durableId="29DC03BF" w16cex:dateUtc="2024-04-30T20:56:00Z"/>
  <w16cex:commentExtensible w16cex:durableId="29CE8F4B" w16cex:dateUtc="2024-04-20T16:00:00Z"/>
  <w16cex:commentExtensible w16cex:durableId="29CEB49C" w16cex:dateUtc="2024-04-20T18:39:00Z"/>
  <w16cex:commentExtensible w16cex:durableId="29CE9C00" w16cex:dateUtc="2024-04-20T16:54:00Z"/>
  <w16cex:commentExtensible w16cex:durableId="29CEA000" w16cex:dateUtc="2024-04-20T17:11:00Z"/>
  <w16cex:commentExtensible w16cex:durableId="29CE9D1A" w16cex:dateUtc="2024-04-20T16:59:00Z"/>
  <w16cex:commentExtensible w16cex:durableId="29CEA2C7" w16cex:dateUtc="2024-04-20T17:23:00Z"/>
  <w16cex:commentExtensible w16cex:durableId="29CEA8E6" w16cex:dateUtc="2024-04-20T17:49:00Z"/>
  <w16cex:commentExtensible w16cex:durableId="29CEA844" w16cex:dateUtc="2024-04-20T17:47:00Z"/>
  <w16cex:commentExtensible w16cex:durableId="29CEB0FC" w16cex:dateUtc="2024-04-20T18:24:00Z"/>
  <w16cex:commentExtensible w16cex:durableId="29CE9D3E" w16cex:dateUtc="2024-04-20T16:59:00Z"/>
  <w16cex:commentExtensible w16cex:durableId="29CE9D46" w16cex:dateUtc="2024-04-20T17:00:00Z"/>
  <w16cex:commentExtensible w16cex:durableId="29CE9D8B" w16cex:dateUtc="2024-04-20T17:01:00Z"/>
  <w16cex:commentExtensible w16cex:durableId="29CE9D58" w16cex:dateUtc="2024-04-20T17:00:00Z"/>
  <w16cex:commentExtensible w16cex:durableId="281D0E07" w16cex:dateUtc="2023-05-27T20:17:00Z"/>
  <w16cex:commentExtensible w16cex:durableId="29CE8704" w16cex:dateUtc="2024-04-20T15:25:00Z"/>
  <w16cex:commentExtensible w16cex:durableId="29CEA99D" w16cex:dateUtc="2024-04-20T17:52:00Z"/>
  <w16cex:commentExtensible w16cex:durableId="29CE7EA4" w16cex:dateUtc="2024-04-20T14:49:00Z"/>
  <w16cex:commentExtensible w16cex:durableId="29CFC7DE" w16cex:dateUtc="2024-04-21T14:14:00Z"/>
  <w16cex:commentExtensible w16cex:durableId="29CFC8BB" w16cex:dateUtc="2024-04-21T14:17:00Z"/>
  <w16cex:commentExtensible w16cex:durableId="29B71736" w16cex:dateUtc="2024-04-02T20:45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B485E1" w16cex:dateUtc="2024-03-31T22:01:00Z"/>
  <w16cex:commentExtensible w16cex:durableId="29CFE1F7" w16cex:dateUtc="2024-04-21T16:05:00Z"/>
  <w16cex:commentExtensible w16cex:durableId="29CE7DEF" w16cex:dateUtc="2024-04-20T14:46:00Z"/>
  <w16cex:commentExtensible w16cex:durableId="281D0E76" w16cex:dateUtc="2023-05-27T20:1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98E1633" w16cid:durableId="281D0846"/>
  <w16cid:commentId w16cid:paraId="1AF67F5E" w16cid:durableId="281D0874"/>
  <w16cid:commentId w16cid:paraId="737663D9" w16cid:durableId="29CE72CA"/>
  <w16cid:commentId w16cid:paraId="3C6E3D05" w16cid:durableId="29CE72BB"/>
  <w16cid:commentId w16cid:paraId="3C760D0D" w16cid:durableId="292D69EC"/>
  <w16cid:commentId w16cid:paraId="198AED95" w16cid:durableId="29CE738A"/>
  <w16cid:commentId w16cid:paraId="47F98B5C" w16cid:durableId="281B27FF"/>
  <w16cid:commentId w16cid:paraId="3C767965" w16cid:durableId="29DD8318"/>
  <w16cid:commentId w16cid:paraId="3897A384" w16cid:durableId="29DD87C5"/>
  <w16cid:commentId w16cid:paraId="589D6BD4" w16cid:durableId="29DD770B"/>
  <w16cid:commentId w16cid:paraId="5A5D43D3" w16cid:durableId="29DD8A7D"/>
  <w16cid:commentId w16cid:paraId="051CC9D0" w16cid:durableId="29DD8BE8"/>
  <w16cid:commentId w16cid:paraId="0BD73195" w16cid:durableId="29DD2C7A"/>
  <w16cid:commentId w16cid:paraId="2BE92700" w16cid:durableId="29DDB382"/>
  <w16cid:commentId w16cid:paraId="14E0CCCC" w16cid:durableId="29DD8B58"/>
  <w16cid:commentId w16cid:paraId="2610DF01" w16cid:durableId="29DDAF3A"/>
  <w16cid:commentId w16cid:paraId="25D3FFF0" w16cid:durableId="29DD9676"/>
  <w16cid:commentId w16cid:paraId="3D9DC97C" w16cid:durableId="29CE8EC3"/>
  <w16cid:commentId w16cid:paraId="52C89DAC" w16cid:durableId="280FA98F"/>
  <w16cid:commentId w16cid:paraId="10C0B0FA" w16cid:durableId="281D0E3D"/>
  <w16cid:commentId w16cid:paraId="731BA758" w16cid:durableId="29DC02D5"/>
  <w16cid:commentId w16cid:paraId="61AC5D1F" w16cid:durableId="29DCB373"/>
  <w16cid:commentId w16cid:paraId="721A7967" w16cid:durableId="29DC03BF"/>
  <w16cid:commentId w16cid:paraId="53614306" w16cid:durableId="29CE8F4B"/>
  <w16cid:commentId w16cid:paraId="40C4A547" w16cid:durableId="29CEB49C"/>
  <w16cid:commentId w16cid:paraId="0A0EFCBF" w16cid:durableId="29CE9C00"/>
  <w16cid:commentId w16cid:paraId="0534EACB" w16cid:durableId="29CEA000"/>
  <w16cid:commentId w16cid:paraId="51A8BAFE" w16cid:durableId="29CE9D1A"/>
  <w16cid:commentId w16cid:paraId="6D00DCF0" w16cid:durableId="29CEA2C7"/>
  <w16cid:commentId w16cid:paraId="1EF5BA78" w16cid:durableId="29CEA8E6"/>
  <w16cid:commentId w16cid:paraId="71968F27" w16cid:durableId="29CEA844"/>
  <w16cid:commentId w16cid:paraId="384BB4E4" w16cid:durableId="29CEB0FC"/>
  <w16cid:commentId w16cid:paraId="5F9357F3" w16cid:durableId="29CE9D3E"/>
  <w16cid:commentId w16cid:paraId="68AF6C30" w16cid:durableId="29CE9D46"/>
  <w16cid:commentId w16cid:paraId="6F30AFA1" w16cid:durableId="29CE9D8B"/>
  <w16cid:commentId w16cid:paraId="4E74E3E9" w16cid:durableId="29CE9D58"/>
  <w16cid:commentId w16cid:paraId="19437B7A" w16cid:durableId="281D0E07"/>
  <w16cid:commentId w16cid:paraId="7AC12E0E" w16cid:durableId="29CE8704"/>
  <w16cid:commentId w16cid:paraId="35956B7E" w16cid:durableId="29CEA99D"/>
  <w16cid:commentId w16cid:paraId="50CBB2D7" w16cid:durableId="29CE7EA4"/>
  <w16cid:commentId w16cid:paraId="104EC009" w16cid:durableId="29CFC7DE"/>
  <w16cid:commentId w16cid:paraId="4FFE5297" w16cid:durableId="29CFC8BB"/>
  <w16cid:commentId w16cid:paraId="77EB937A" w16cid:durableId="29355CCA"/>
  <w16cid:commentId w16cid:paraId="2385B0F3" w16cid:durableId="29B71736"/>
  <w16cid:commentId w16cid:paraId="5E7EE314" w16cid:durableId="29CFCBA3"/>
  <w16cid:commentId w16cid:paraId="6BFB1435" w16cid:durableId="29CFBA5B"/>
  <w16cid:commentId w16cid:paraId="01E02BE9" w16cid:durableId="29CFDEF0"/>
  <w16cid:commentId w16cid:paraId="1ADC9719" w16cid:durableId="29CFCA78"/>
  <w16cid:commentId w16cid:paraId="1B9D5AF9" w16cid:durableId="29CFD17C"/>
  <w16cid:commentId w16cid:paraId="531604C4" w16cid:durableId="2936CC5F"/>
  <w16cid:commentId w16cid:paraId="3A31ACFA" w16cid:durableId="29B485E1"/>
  <w16cid:commentId w16cid:paraId="4E7754F4" w16cid:durableId="29CFE1F7"/>
  <w16cid:commentId w16cid:paraId="1053005B" w16cid:durableId="29CE7DEF"/>
  <w16cid:commentId w16cid:paraId="764CE6AF" w16cid:durableId="281D0E76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URWPalladioL-Bold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Roma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Ita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nURWPalladio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8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74749A8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708E3879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103CCF"/>
    <w:multiLevelType w:val="multilevel"/>
    <w:tmpl w:val="3544C68C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23"/>
  </w:num>
  <w:num w:numId="2">
    <w:abstractNumId w:val="23"/>
  </w:num>
  <w:num w:numId="3">
    <w:abstractNumId w:val="23"/>
  </w:num>
  <w:num w:numId="4">
    <w:abstractNumId w:val="23"/>
  </w:num>
  <w:num w:numId="5">
    <w:abstractNumId w:val="11"/>
  </w:num>
  <w:num w:numId="6">
    <w:abstractNumId w:val="15"/>
  </w:num>
  <w:num w:numId="7">
    <w:abstractNumId w:val="17"/>
  </w:num>
  <w:num w:numId="8">
    <w:abstractNumId w:val="13"/>
  </w:num>
  <w:num w:numId="9">
    <w:abstractNumId w:val="19"/>
  </w:num>
  <w:num w:numId="10">
    <w:abstractNumId w:val="18"/>
  </w:num>
  <w:num w:numId="11">
    <w:abstractNumId w:val="22"/>
  </w:num>
  <w:num w:numId="12">
    <w:abstractNumId w:val="16"/>
  </w:num>
  <w:num w:numId="13">
    <w:abstractNumId w:val="24"/>
  </w:num>
  <w:num w:numId="14">
    <w:abstractNumId w:val="0"/>
  </w:num>
  <w:num w:numId="15">
    <w:abstractNumId w:val="1"/>
  </w:num>
  <w:num w:numId="16">
    <w:abstractNumId w:val="2"/>
  </w:num>
  <w:num w:numId="17">
    <w:abstractNumId w:val="3"/>
  </w:num>
  <w:num w:numId="18">
    <w:abstractNumId w:val="4"/>
  </w:num>
  <w:num w:numId="19">
    <w:abstractNumId w:val="5"/>
  </w:num>
  <w:num w:numId="20">
    <w:abstractNumId w:val="6"/>
  </w:num>
  <w:num w:numId="21">
    <w:abstractNumId w:val="7"/>
  </w:num>
  <w:num w:numId="22">
    <w:abstractNumId w:val="8"/>
  </w:num>
  <w:num w:numId="23">
    <w:abstractNumId w:val="9"/>
  </w:num>
  <w:num w:numId="24">
    <w:abstractNumId w:val="14"/>
  </w:num>
  <w:num w:numId="2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1"/>
  </w:num>
  <w:num w:numId="29">
    <w:abstractNumId w:val="20"/>
  </w:num>
  <w:num w:numId="30">
    <w:abstractNumId w:val="12"/>
  </w:num>
  <w:num w:numId="3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0"/>
  </w:num>
  <w:num w:numId="3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4"/>
  <w:proofState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66E8"/>
    <w:rsid w:val="00025D16"/>
    <w:rsid w:val="00070CB4"/>
    <w:rsid w:val="000C0D12"/>
    <w:rsid w:val="000E1A1C"/>
    <w:rsid w:val="000E2856"/>
    <w:rsid w:val="000E3899"/>
    <w:rsid w:val="000F0C2C"/>
    <w:rsid w:val="000F7A86"/>
    <w:rsid w:val="00135E11"/>
    <w:rsid w:val="00181538"/>
    <w:rsid w:val="001B4711"/>
    <w:rsid w:val="001C245A"/>
    <w:rsid w:val="001D20B7"/>
    <w:rsid w:val="001E1746"/>
    <w:rsid w:val="00200CB7"/>
    <w:rsid w:val="00211D01"/>
    <w:rsid w:val="00214461"/>
    <w:rsid w:val="00250AF8"/>
    <w:rsid w:val="00280132"/>
    <w:rsid w:val="00290E16"/>
    <w:rsid w:val="002A575C"/>
    <w:rsid w:val="002B35F8"/>
    <w:rsid w:val="002C3F1F"/>
    <w:rsid w:val="002D16A1"/>
    <w:rsid w:val="002D22E4"/>
    <w:rsid w:val="002E01F3"/>
    <w:rsid w:val="0033372E"/>
    <w:rsid w:val="003465F2"/>
    <w:rsid w:val="003702EA"/>
    <w:rsid w:val="003A3775"/>
    <w:rsid w:val="003C4B53"/>
    <w:rsid w:val="003D2F42"/>
    <w:rsid w:val="003D407A"/>
    <w:rsid w:val="003F32FE"/>
    <w:rsid w:val="004016A9"/>
    <w:rsid w:val="004021A3"/>
    <w:rsid w:val="004251CB"/>
    <w:rsid w:val="00433823"/>
    <w:rsid w:val="0045602F"/>
    <w:rsid w:val="0045675B"/>
    <w:rsid w:val="00460EB9"/>
    <w:rsid w:val="00464025"/>
    <w:rsid w:val="00471089"/>
    <w:rsid w:val="00486E89"/>
    <w:rsid w:val="00496D26"/>
    <w:rsid w:val="004A4849"/>
    <w:rsid w:val="004C365F"/>
    <w:rsid w:val="004E010E"/>
    <w:rsid w:val="005002C3"/>
    <w:rsid w:val="00500807"/>
    <w:rsid w:val="00502823"/>
    <w:rsid w:val="00512BE3"/>
    <w:rsid w:val="005170B8"/>
    <w:rsid w:val="0052077A"/>
    <w:rsid w:val="00525941"/>
    <w:rsid w:val="00545F72"/>
    <w:rsid w:val="005505BE"/>
    <w:rsid w:val="00563EB7"/>
    <w:rsid w:val="0056525F"/>
    <w:rsid w:val="00570453"/>
    <w:rsid w:val="005756CC"/>
    <w:rsid w:val="00594BC5"/>
    <w:rsid w:val="005B0524"/>
    <w:rsid w:val="005D03FE"/>
    <w:rsid w:val="005E3914"/>
    <w:rsid w:val="005F03F8"/>
    <w:rsid w:val="005F458C"/>
    <w:rsid w:val="0060053A"/>
    <w:rsid w:val="0062091C"/>
    <w:rsid w:val="00622644"/>
    <w:rsid w:val="00625DDD"/>
    <w:rsid w:val="0065469E"/>
    <w:rsid w:val="006A08A6"/>
    <w:rsid w:val="006B5619"/>
    <w:rsid w:val="006D7C27"/>
    <w:rsid w:val="006E0612"/>
    <w:rsid w:val="006E0737"/>
    <w:rsid w:val="007075FB"/>
    <w:rsid w:val="007110E7"/>
    <w:rsid w:val="007177EA"/>
    <w:rsid w:val="007249B4"/>
    <w:rsid w:val="00754959"/>
    <w:rsid w:val="00771BCE"/>
    <w:rsid w:val="0078421D"/>
    <w:rsid w:val="00784342"/>
    <w:rsid w:val="007A69AB"/>
    <w:rsid w:val="007B2366"/>
    <w:rsid w:val="007B64A4"/>
    <w:rsid w:val="007C42F2"/>
    <w:rsid w:val="007E6D93"/>
    <w:rsid w:val="007F0475"/>
    <w:rsid w:val="008078BE"/>
    <w:rsid w:val="0085403A"/>
    <w:rsid w:val="00864459"/>
    <w:rsid w:val="00882211"/>
    <w:rsid w:val="00890685"/>
    <w:rsid w:val="00891BAF"/>
    <w:rsid w:val="008B726B"/>
    <w:rsid w:val="008E095F"/>
    <w:rsid w:val="008E4497"/>
    <w:rsid w:val="00915A42"/>
    <w:rsid w:val="00917C8A"/>
    <w:rsid w:val="00920294"/>
    <w:rsid w:val="00934B5D"/>
    <w:rsid w:val="00974093"/>
    <w:rsid w:val="009923DE"/>
    <w:rsid w:val="00996D2F"/>
    <w:rsid w:val="009A5832"/>
    <w:rsid w:val="009A7B77"/>
    <w:rsid w:val="009B1FED"/>
    <w:rsid w:val="009B2BB1"/>
    <w:rsid w:val="009C34C5"/>
    <w:rsid w:val="009C7D6A"/>
    <w:rsid w:val="009F2B12"/>
    <w:rsid w:val="00A111DD"/>
    <w:rsid w:val="00A172C7"/>
    <w:rsid w:val="00A535A2"/>
    <w:rsid w:val="00A717E9"/>
    <w:rsid w:val="00A8197D"/>
    <w:rsid w:val="00A84917"/>
    <w:rsid w:val="00AB10EB"/>
    <w:rsid w:val="00AC583C"/>
    <w:rsid w:val="00AE65DE"/>
    <w:rsid w:val="00AF29CC"/>
    <w:rsid w:val="00B1366D"/>
    <w:rsid w:val="00B13846"/>
    <w:rsid w:val="00B20030"/>
    <w:rsid w:val="00B31322"/>
    <w:rsid w:val="00B5342D"/>
    <w:rsid w:val="00B7145C"/>
    <w:rsid w:val="00B72707"/>
    <w:rsid w:val="00BD7075"/>
    <w:rsid w:val="00C10352"/>
    <w:rsid w:val="00C64601"/>
    <w:rsid w:val="00CC065B"/>
    <w:rsid w:val="00D365B1"/>
    <w:rsid w:val="00D536A7"/>
    <w:rsid w:val="00D70381"/>
    <w:rsid w:val="00D83E38"/>
    <w:rsid w:val="00DA1E9E"/>
    <w:rsid w:val="00DA335D"/>
    <w:rsid w:val="00DC6524"/>
    <w:rsid w:val="00DD46C5"/>
    <w:rsid w:val="00DF065F"/>
    <w:rsid w:val="00DF348A"/>
    <w:rsid w:val="00E35DFB"/>
    <w:rsid w:val="00E53400"/>
    <w:rsid w:val="00E55438"/>
    <w:rsid w:val="00E6012B"/>
    <w:rsid w:val="00E62F68"/>
    <w:rsid w:val="00E63F19"/>
    <w:rsid w:val="00E673EF"/>
    <w:rsid w:val="00E756F5"/>
    <w:rsid w:val="00EC40C2"/>
    <w:rsid w:val="00ED0D17"/>
    <w:rsid w:val="00EF7194"/>
    <w:rsid w:val="00F041E2"/>
    <w:rsid w:val="00F046B5"/>
    <w:rsid w:val="00F11CBC"/>
    <w:rsid w:val="00F31E32"/>
    <w:rsid w:val="00F35CEF"/>
    <w:rsid w:val="00F522FF"/>
    <w:rsid w:val="00F744DA"/>
    <w:rsid w:val="00F90FD6"/>
    <w:rsid w:val="00F95B6C"/>
    <w:rsid w:val="00FC3DF4"/>
    <w:rsid w:val="00FD5702"/>
    <w:rsid w:val="00FE386D"/>
    <w:rsid w:val="00FE49F6"/>
    <w:rsid w:val="00FE5094"/>
    <w:rsid w:val="00FF4A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FC3DF4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FC3DF4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996D2F"/>
    <w:pPr>
      <w:spacing w:line="276" w:lineRule="auto"/>
    </w:pPr>
    <w:rPr>
      <w:rFonts w:eastAsia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996D2F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qFormat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6E0612"/>
    <w:pPr>
      <w:keepNext/>
      <w:keepLines/>
      <w:numPr>
        <w:numId w:val="4"/>
      </w:numPr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6E0612"/>
    <w:rPr>
      <w:rFonts w:ascii="Times New Roman" w:eastAsia="Times New Roman" w:hAnsi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56525F"/>
    <w:pPr>
      <w:keepNext/>
      <w:keepLines/>
      <w:numPr>
        <w:ilvl w:val="1"/>
        <w:numId w:val="1"/>
      </w:numPr>
      <w:jc w:val="both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56525F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0F7A86"/>
    <w:pPr>
      <w:keepLines/>
      <w:spacing w:after="0" w:line="240" w:lineRule="auto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  <w:jc w:val="both"/>
    </w:pPr>
    <w:rPr>
      <w:rFonts w:ascii="Times New Roman" w:hAnsi="Times New Roman"/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7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20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22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23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21"/>
      </w:numPr>
      <w:ind w:left="567"/>
      <w:outlineLvl w:val="3"/>
    </w:pPr>
    <w:rPr>
      <w:rFonts w:ascii="Times New Roman" w:hAnsi="Times New Roman"/>
    </w:r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3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ascii="Times New Roman" w:eastAsia="Times New Roman" w:hAnsi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comments.xml.rels><?xml version="1.0" encoding="UTF-8" standalone="yes"?>
<Relationships xmlns="http://schemas.openxmlformats.org/package/2006/relationships"><Relationship Id="rId1" Type="http://schemas.openxmlformats.org/officeDocument/2006/relationships/hyperlink" Target="https://ru.wikipedia.org/wiki/%D0%A1%D0%BB%D1%83%D0%B6%D0%B5%D0%B1%D0%BD%D0%B0%D1%8F:%D0%98%D1%81%D1%82%D0%BE%D1%87%D0%BD%D0%B8%D0%BA%D0%B8_%D0%BA%D0%BD%D0%B8%D0%B3/9780470128688" TargetMode="External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4.bin"/><Relationship Id="rId39" Type="http://schemas.openxmlformats.org/officeDocument/2006/relationships/oleObject" Target="embeddings/oleObject9.bin"/><Relationship Id="rId21" Type="http://schemas.openxmlformats.org/officeDocument/2006/relationships/image" Target="media/image10.png"/><Relationship Id="rId34" Type="http://schemas.openxmlformats.org/officeDocument/2006/relationships/image" Target="media/image18.png"/><Relationship Id="rId42" Type="http://schemas.openxmlformats.org/officeDocument/2006/relationships/image" Target="media/image24.png"/><Relationship Id="rId47" Type="http://schemas.openxmlformats.org/officeDocument/2006/relationships/image" Target="media/image29.emf"/><Relationship Id="rId50" Type="http://schemas.openxmlformats.org/officeDocument/2006/relationships/fontTable" Target="fontTable.xml"/><Relationship Id="rId7" Type="http://schemas.microsoft.com/office/2011/relationships/commentsExtended" Target="commentsExtended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15.emf"/><Relationship Id="rId11" Type="http://schemas.openxmlformats.org/officeDocument/2006/relationships/image" Target="media/image2.pn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image" Target="media/image20.png"/><Relationship Id="rId40" Type="http://schemas.openxmlformats.org/officeDocument/2006/relationships/image" Target="media/image22.png"/><Relationship Id="rId45" Type="http://schemas.openxmlformats.org/officeDocument/2006/relationships/image" Target="media/image27.emf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1.png"/><Relationship Id="rId19" Type="http://schemas.openxmlformats.org/officeDocument/2006/relationships/image" Target="media/image9.emf"/><Relationship Id="rId31" Type="http://schemas.openxmlformats.org/officeDocument/2006/relationships/image" Target="media/image16.emf"/><Relationship Id="rId44" Type="http://schemas.openxmlformats.org/officeDocument/2006/relationships/image" Target="media/image26.png"/><Relationship Id="rId52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4" Type="http://schemas.openxmlformats.org/officeDocument/2006/relationships/image" Target="media/image5.png"/><Relationship Id="rId22" Type="http://schemas.openxmlformats.org/officeDocument/2006/relationships/image" Target="media/image11.png"/><Relationship Id="rId27" Type="http://schemas.openxmlformats.org/officeDocument/2006/relationships/image" Target="media/image14.emf"/><Relationship Id="rId30" Type="http://schemas.openxmlformats.org/officeDocument/2006/relationships/oleObject" Target="embeddings/oleObject6.bin"/><Relationship Id="rId35" Type="http://schemas.openxmlformats.org/officeDocument/2006/relationships/image" Target="media/image19.emf"/><Relationship Id="rId43" Type="http://schemas.openxmlformats.org/officeDocument/2006/relationships/image" Target="media/image25.png"/><Relationship Id="rId48" Type="http://schemas.openxmlformats.org/officeDocument/2006/relationships/oleObject" Target="embeddings/oleObject10.bin"/><Relationship Id="rId8" Type="http://schemas.microsoft.com/office/2016/09/relationships/commentsIds" Target="commentsIds.xml"/><Relationship Id="rId51" Type="http://schemas.microsoft.com/office/2011/relationships/people" Target="people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8.emf"/><Relationship Id="rId25" Type="http://schemas.openxmlformats.org/officeDocument/2006/relationships/image" Target="media/image13.emf"/><Relationship Id="rId33" Type="http://schemas.openxmlformats.org/officeDocument/2006/relationships/image" Target="media/image17.png"/><Relationship Id="rId38" Type="http://schemas.openxmlformats.org/officeDocument/2006/relationships/image" Target="media/image21.emf"/><Relationship Id="rId46" Type="http://schemas.openxmlformats.org/officeDocument/2006/relationships/image" Target="media/image28.emf"/><Relationship Id="rId20" Type="http://schemas.openxmlformats.org/officeDocument/2006/relationships/oleObject" Target="embeddings/oleObject2.bin"/><Relationship Id="rId41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5" Type="http://schemas.openxmlformats.org/officeDocument/2006/relationships/image" Target="media/image6.png"/><Relationship Id="rId23" Type="http://schemas.openxmlformats.org/officeDocument/2006/relationships/image" Target="media/image12.e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8.bin"/><Relationship Id="rId49" Type="http://schemas.openxmlformats.org/officeDocument/2006/relationships/image" Target="media/image30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C9CC35E1764F7FAEDAFC71CB4522C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E0C5A91-D572-427C-B24D-6D44A96A6D9E}"/>
      </w:docPartPr>
      <w:docPartBody>
        <w:p w:rsidR="00511E9D" w:rsidRDefault="00511E9D" w:rsidP="00511E9D">
          <w:pPr>
            <w:pStyle w:val="11C9CC35E1764F7FAEDAFC71CB4522C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ED32260C7E1425C90BAE912E1EFD0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4585F45-BB56-4AC4-859C-2C400291EDC1}"/>
      </w:docPartPr>
      <w:docPartBody>
        <w:p w:rsidR="00511E9D" w:rsidRDefault="00511E9D" w:rsidP="00511E9D">
          <w:pPr>
            <w:pStyle w:val="6ED32260C7E1425C90BAE912E1EFD0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0BD2E1DC58AC4F049659C4A4549CE9C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AB8A9F5-3FB9-4B73-AB98-37E8A3D1E743}"/>
      </w:docPartPr>
      <w:docPartBody>
        <w:p w:rsidR="00511E9D" w:rsidRDefault="00511E9D" w:rsidP="00511E9D">
          <w:pPr>
            <w:pStyle w:val="0BD2E1DC58AC4F049659C4A4549CE9C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3B68D8416D3F48ACAC6C25D5762717B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C5D8A35-150E-4714-B5AF-1984414140A1}"/>
      </w:docPartPr>
      <w:docPartBody>
        <w:p w:rsidR="00511E9D" w:rsidRDefault="00511E9D" w:rsidP="00511E9D">
          <w:pPr>
            <w:pStyle w:val="3B68D8416D3F48ACAC6C25D5762717B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6156389AF346C49081F16869723A2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A897585-7646-4AA6-81AA-18D2B0C5E851}"/>
      </w:docPartPr>
      <w:docPartBody>
        <w:p w:rsidR="00511E9D" w:rsidRDefault="00511E9D" w:rsidP="00511E9D">
          <w:pPr>
            <w:pStyle w:val="BB6156389AF346C49081F16869723A29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D4171AA71644D799E0241DF2F8EB1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AA77403-EB39-4B70-B7F0-A8C40B332471}"/>
      </w:docPartPr>
      <w:docPartBody>
        <w:p w:rsidR="00511E9D" w:rsidRDefault="00511E9D" w:rsidP="00511E9D">
          <w:pPr>
            <w:pStyle w:val="CFD4171AA71644D799E0241DF2F8EB1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8116C4BA9EC42CA99AF749ADB13377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5E903EC-A560-424D-86F5-ACA1B94A7E61}"/>
      </w:docPartPr>
      <w:docPartBody>
        <w:p w:rsidR="00CB10D0" w:rsidRDefault="00511E9D" w:rsidP="00511E9D">
          <w:pPr>
            <w:pStyle w:val="C8116C4BA9EC42CA99AF749ADB13377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0C78C8DB483E440485FACB57BAED222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5C2BCFB-EE5B-4E9A-9FBA-D6782F481A58}"/>
      </w:docPartPr>
      <w:docPartBody>
        <w:p w:rsidR="00B21C41" w:rsidRDefault="00F2308C" w:rsidP="00F2308C">
          <w:pPr>
            <w:pStyle w:val="0C78C8DB483E440485FACB57BAED222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A853BC1462D64AA6BBA97EE3A2F6DC7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96CA814-5209-4F95-B6AB-7AAD86C480AF}"/>
      </w:docPartPr>
      <w:docPartBody>
        <w:p w:rsidR="00B21C41" w:rsidRDefault="00B21C41" w:rsidP="00B21C41">
          <w:pPr>
            <w:pStyle w:val="A853BC1462D64AA6BBA97EE3A2F6DC7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000000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URWPalladioL-Bold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Roma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Ita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nURWPalladio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2C79D6"/>
    <w:rsid w:val="00511E9D"/>
    <w:rsid w:val="00B21C41"/>
    <w:rsid w:val="00CB10D0"/>
    <w:rsid w:val="00F230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21C41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  <w:style w:type="paragraph" w:customStyle="1" w:styleId="5E4808CAFF9D4825BC9239B95DA527AA">
    <w:name w:val="5E4808CAFF9D4825BC9239B95DA527AA"/>
    <w:rsid w:val="00F2308C"/>
  </w:style>
  <w:style w:type="paragraph" w:customStyle="1" w:styleId="6246773E8401443DA470D0D2481DBC56">
    <w:name w:val="6246773E8401443DA470D0D2481DBC56"/>
    <w:rsid w:val="00F2308C"/>
  </w:style>
  <w:style w:type="paragraph" w:customStyle="1" w:styleId="7E86EFAF981248C59ADA07BF0CF62A4E">
    <w:name w:val="7E86EFAF981248C59ADA07BF0CF62A4E"/>
    <w:rsid w:val="00F2308C"/>
  </w:style>
  <w:style w:type="paragraph" w:customStyle="1" w:styleId="105998CE830549A4B23F8FEA05251BBA">
    <w:name w:val="105998CE830549A4B23F8FEA05251BBA"/>
    <w:rsid w:val="00F2308C"/>
  </w:style>
  <w:style w:type="paragraph" w:customStyle="1" w:styleId="E0D7726786B3492BAB009CE7B701B68E">
    <w:name w:val="E0D7726786B3492BAB009CE7B701B68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BF0E96AA15924CC4B2F8391CDEE71B90">
    <w:name w:val="BF0E96AA15924CC4B2F8391CDEE71B90"/>
    <w:rsid w:val="00F2308C"/>
  </w:style>
  <w:style w:type="paragraph" w:customStyle="1" w:styleId="F8FDC32F0DD34AFF834A02177EF606B2">
    <w:name w:val="F8FDC32F0DD34AFF834A02177EF606B2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EA6B36252669436EB2426423F9480F6C">
    <w:name w:val="EA6B36252669436EB2426423F9480F6C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6F502797AB1748C9B2B6E176EC69F6D8">
    <w:name w:val="6F502797AB1748C9B2B6E176EC69F6D8"/>
    <w:rsid w:val="00F2308C"/>
  </w:style>
  <w:style w:type="paragraph" w:customStyle="1" w:styleId="70D27E6567994212AEBF4231B33F306D">
    <w:name w:val="70D27E6567994212AEBF4231B33F306D"/>
    <w:rsid w:val="00F2308C"/>
  </w:style>
  <w:style w:type="paragraph" w:customStyle="1" w:styleId="E9C67D391810469AA4B24F067F43D983">
    <w:name w:val="E9C67D391810469AA4B24F067F43D983"/>
    <w:rsid w:val="00F2308C"/>
  </w:style>
  <w:style w:type="paragraph" w:customStyle="1" w:styleId="26931D3F31DD4041A3BE8C4301DDD692">
    <w:name w:val="26931D3F31DD4041A3BE8C4301DDD692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4F3366D3E8444902960D45823D3453AC">
    <w:name w:val="4F3366D3E8444902960D45823D3453AC"/>
    <w:rsid w:val="00F2308C"/>
  </w:style>
  <w:style w:type="paragraph" w:customStyle="1" w:styleId="0C78C8DB483E440485FACB57BAED2229">
    <w:name w:val="0C78C8DB483E440485FACB57BAED2229"/>
    <w:rsid w:val="00F2308C"/>
  </w:style>
  <w:style w:type="paragraph" w:customStyle="1" w:styleId="B85BE6045D5C4905A573FEF450007450">
    <w:name w:val="B85BE6045D5C4905A573FEF450007450"/>
    <w:rsid w:val="00B21C41"/>
  </w:style>
  <w:style w:type="paragraph" w:customStyle="1" w:styleId="5CD1A111B190433D940291AD64FAF1E0">
    <w:name w:val="5CD1A111B190433D940291AD64FAF1E0"/>
    <w:rsid w:val="00B21C41"/>
  </w:style>
  <w:style w:type="paragraph" w:customStyle="1" w:styleId="02144804A38A443AB17E82FB6280C2D8">
    <w:name w:val="02144804A38A443AB17E82FB6280C2D8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A853BC1462D64AA6BBA97EE3A2F6DC77">
    <w:name w:val="A853BC1462D64AA6BBA97EE3A2F6DC77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814628A7-72A1-4396-AB24-074D0D2CD7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6</TotalTime>
  <Pages>34</Pages>
  <Words>78551</Words>
  <Characters>447745</Characters>
  <Application>Microsoft Office Word</Application>
  <DocSecurity>0</DocSecurity>
  <Lines>3731</Lines>
  <Paragraphs>10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5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94</cp:revision>
  <dcterms:created xsi:type="dcterms:W3CDTF">2024-04-20T13:51:00Z</dcterms:created>
  <dcterms:modified xsi:type="dcterms:W3CDTF">2024-05-02T0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8">
    <vt:lpwstr>D:\Programs\Citavi\User files\Projects\Course\Course.ctv6</vt:lpwstr>
  </property>
  <property fmtid="{D5CDD505-2E9C-101B-9397-08002B2CF9AE}" pid="4" name="CitaviDocumentProperty_7">
    <vt:lpwstr>Course</vt:lpwstr>
  </property>
  <property fmtid="{D5CDD505-2E9C-101B-9397-08002B2CF9AE}" pid="5" name="CitaviDocumentProperty_6">
    <vt:lpwstr>True</vt:lpwstr>
  </property>
  <property fmtid="{D5CDD505-2E9C-101B-9397-08002B2CF9AE}" pid="6" name="CitaviDocumentProperty_1">
    <vt:lpwstr>6.15.2.0</vt:lpwstr>
  </property>
</Properties>
</file>